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7A43F1" w14:textId="77777777" w:rsidR="00625E3A" w:rsidRPr="009F262F" w:rsidRDefault="00103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9F262F">
        <w:rPr>
          <w:rFonts w:ascii="Times New Roman" w:hAnsi="Times New Roman" w:cs="Times New Roman"/>
          <w:b/>
          <w:bCs/>
          <w:sz w:val="28"/>
          <w:szCs w:val="28"/>
        </w:rPr>
        <w:t>Введение</w:t>
      </w:r>
    </w:p>
    <w:p w14:paraId="618D15AB" w14:textId="77777777" w:rsidR="00625E3A" w:rsidRPr="009F262F" w:rsidRDefault="00625E3A">
      <w:pPr>
        <w:rPr>
          <w:rFonts w:ascii="Times New Roman" w:hAnsi="Times New Roman" w:cs="Times New Roman"/>
          <w:sz w:val="28"/>
          <w:szCs w:val="28"/>
        </w:rPr>
      </w:pPr>
    </w:p>
    <w:p w14:paraId="7C8525E5" w14:textId="77777777" w:rsidR="00625E3A" w:rsidRPr="009F262F" w:rsidRDefault="00103034">
      <w:pPr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hAnsi="Times New Roman" w:cs="Times New Roman"/>
          <w:sz w:val="28"/>
          <w:szCs w:val="28"/>
        </w:rPr>
        <w:t>2 страницы введения</w:t>
      </w:r>
    </w:p>
    <w:p w14:paraId="1B0BCE29" w14:textId="77777777" w:rsidR="00625E3A" w:rsidRPr="009F262F" w:rsidRDefault="00625E3A">
      <w:pPr>
        <w:rPr>
          <w:rFonts w:ascii="Times New Roman" w:hAnsi="Times New Roman" w:cs="Times New Roman"/>
          <w:sz w:val="28"/>
          <w:szCs w:val="28"/>
        </w:rPr>
      </w:pPr>
    </w:p>
    <w:p w14:paraId="2EF0BA0F" w14:textId="77777777" w:rsidR="00625E3A" w:rsidRPr="009F262F" w:rsidRDefault="00103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9F262F">
        <w:rPr>
          <w:rFonts w:ascii="Times New Roman" w:hAnsi="Times New Roman" w:cs="Times New Roman"/>
          <w:b/>
          <w:bCs/>
          <w:sz w:val="28"/>
          <w:szCs w:val="28"/>
        </w:rPr>
        <w:t>Обзор литературы</w:t>
      </w:r>
    </w:p>
    <w:p w14:paraId="641EB002" w14:textId="77777777" w:rsidR="00625E3A" w:rsidRPr="009F262F" w:rsidRDefault="00103034">
      <w:pPr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hAnsi="Times New Roman" w:cs="Times New Roman"/>
          <w:sz w:val="28"/>
          <w:szCs w:val="28"/>
        </w:rPr>
        <w:t xml:space="preserve">Класс стохастических акторно ориентированных моделей для анализа сетевой динамики рассматривался для анализа множества разных социальных сетей, сеть студенческих взаимодействий [1], системы научного </w:t>
      </w:r>
      <w:r w:rsidRPr="009F262F">
        <w:rPr>
          <w:rFonts w:ascii="Times New Roman" w:hAnsi="Times New Roman" w:cs="Times New Roman"/>
          <w:sz w:val="28"/>
          <w:szCs w:val="28"/>
        </w:rPr>
        <w:t>взаимодействия словении [3]. Эти исслдования показывают, что саом – это мощный инструмент. Что то ещё сюда написать надо</w:t>
      </w:r>
    </w:p>
    <w:p w14:paraId="08531F69" w14:textId="77777777" w:rsidR="00625E3A" w:rsidRPr="009F262F" w:rsidRDefault="00625E3A">
      <w:pPr>
        <w:rPr>
          <w:rFonts w:ascii="Times New Roman" w:hAnsi="Times New Roman" w:cs="Times New Roman"/>
          <w:sz w:val="28"/>
          <w:szCs w:val="28"/>
        </w:rPr>
      </w:pPr>
    </w:p>
    <w:p w14:paraId="77E8BB16" w14:textId="77777777" w:rsidR="00625E3A" w:rsidRPr="009F262F" w:rsidRDefault="00103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9F262F">
        <w:rPr>
          <w:rFonts w:ascii="Times New Roman" w:hAnsi="Times New Roman" w:cs="Times New Roman"/>
          <w:b/>
          <w:bCs/>
          <w:sz w:val="28"/>
          <w:szCs w:val="28"/>
        </w:rPr>
        <w:t>Описание модели</w:t>
      </w:r>
    </w:p>
    <w:p w14:paraId="08F45C6B" w14:textId="729C1552" w:rsidR="0021193B" w:rsidRPr="009F262F" w:rsidRDefault="00103034" w:rsidP="0021193B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дель является акторной в том смысле, что изменение связи моделируется, как результат выбора сделанного актором. Моде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Рассмотрим текущий моме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т времени и обозначим текущее состояние сети </w:t>
      </w:r>
      <m:oMath>
        <m:r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 w:rsidRPr="009F262F">
        <w:rPr>
          <w:rFonts w:ascii="Times New Roman" w:hAnsi="Times New Roman" w:cs="Times New Roman"/>
          <w:i/>
          <w:color w:val="000000" w:themeColor="text1"/>
          <w:sz w:val="28"/>
          <w:szCs w:val="28"/>
          <w:lang w:val="ru-RU"/>
        </w:rPr>
        <w:t xml:space="preserve"> </w:t>
      </w:r>
      <w:r w:rsidR="0021193B" w:rsidRPr="009F262F">
        <w:rPr>
          <w:noProof/>
          <w:sz w:val="28"/>
          <w:szCs w:val="28"/>
        </w:rPr>
        <w:pict w14:anchorId="117C8F8F">
          <v:rect id="Rectangle 82" o:spid="_x0000_s1198" style="position:absolute;left:0;text-align:left;margin-left:0;margin-top:.05pt;width:50pt;height:50pt;z-index:25158195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j7T9&#10;wd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Частота принятия решений актором </w:t>
      </w:r>
      <w:r w:rsidR="0021193B" w:rsidRPr="009F262F">
        <w:rPr>
          <w:noProof/>
          <w:sz w:val="28"/>
          <w:szCs w:val="28"/>
        </w:rPr>
        <w:pict w14:anchorId="7931B87C">
          <v:rect id="Rectangle 81" o:spid="_x0000_s1197" style="position:absolute;left:0;text-align:left;margin-left:0;margin-top:.05pt;width:50pt;height:50pt;z-index:25158297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O/YJ&#10;l9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proofErr w:type="spellStart"/>
      <w:r w:rsidRPr="009F262F">
        <w:rPr>
          <w:rFonts w:ascii="Times New Roman" w:hAnsi="Times New Roman" w:cs="Times New Roman"/>
          <w:i/>
          <w:iCs/>
          <w:sz w:val="28"/>
          <w:szCs w:val="28"/>
        </w:rPr>
        <w:t>i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параметра </w:t>
      </w:r>
      <w:r w:rsidR="0021193B" w:rsidRPr="009F262F">
        <w:rPr>
          <w:noProof/>
          <w:sz w:val="28"/>
          <w:szCs w:val="28"/>
        </w:rPr>
        <w:pict w14:anchorId="7B2C0FDE">
          <v:rect id="Rectangle 80" o:spid="_x0000_s1196" style="position:absolute;left:0;text-align:left;margin-left:0;margin-top:.05pt;width:50pt;height:50pt;z-index:25158400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9F262F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 </w:t>
      </w:r>
      <m:oMath>
        <m:r>
          <w:rPr>
            <w:rFonts w:ascii="Cambria Math" w:hAnsi="Cambria Math"/>
            <w:sz w:val="28"/>
            <w:szCs w:val="28"/>
          </w:rPr>
          <m:t>λ</m:t>
        </m:r>
        <m:r>
          <w:rPr>
            <w:rFonts w:ascii="Cambria Math" w:hAnsi="Cambria Math"/>
            <w:sz w:val="28"/>
            <w:szCs w:val="28"/>
            <w:lang w:val="ru-RU"/>
          </w:rPr>
          <m:t>≜</m:t>
        </m:r>
        <m:nary>
          <m:naryPr>
            <m:chr m:val="∑"/>
            <m:subHide m:val="1"/>
            <m:supHide m:val="1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778"/>
        <w:gridCol w:w="543"/>
      </w:tblGrid>
      <w:tr w:rsidR="0021193B" w:rsidRPr="009F262F" w14:paraId="7656B999" w14:textId="77777777" w:rsidTr="00E82D8B">
        <w:tc>
          <w:tcPr>
            <w:tcW w:w="250" w:type="dxa"/>
          </w:tcPr>
          <w:p w14:paraId="218A335D" w14:textId="77777777" w:rsidR="0021193B" w:rsidRPr="009F262F" w:rsidRDefault="0021193B" w:rsidP="00E82D8B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4DE13CFE" w14:textId="77777777" w:rsidR="0021193B" w:rsidRPr="009F262F" w:rsidRDefault="0021193B" w:rsidP="00E82D8B">
            <w:pPr>
              <w:pStyle w:val="BodyText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Следущая возможность изменения наступит в t+ ∆t | Текущее время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</m:t>
                </m:r>
                <m:func>
                  <m:func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fName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*∆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</m:e>
                </m:func>
              </m:oMath>
            </m:oMathPara>
          </w:p>
          <w:p w14:paraId="54EDBDAE" w14:textId="77777777" w:rsidR="0021193B" w:rsidRPr="009F262F" w:rsidRDefault="0021193B" w:rsidP="00E82D8B">
            <w:pPr>
              <w:pStyle w:val="BodyText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532" w:type="dxa"/>
          </w:tcPr>
          <w:p w14:paraId="3F929B25" w14:textId="77777777" w:rsidR="0021193B" w:rsidRPr="009F262F" w:rsidRDefault="0021193B" w:rsidP="00E82D8B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262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)</w:t>
            </w:r>
          </w:p>
        </w:tc>
      </w:tr>
    </w:tbl>
    <w:p w14:paraId="287E5942" w14:textId="77777777" w:rsidR="0021193B" w:rsidRPr="009F262F" w:rsidRDefault="00103034" w:rsidP="0021193B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оменты времени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"/>
        <w:gridCol w:w="8783"/>
        <w:gridCol w:w="543"/>
      </w:tblGrid>
      <w:tr w:rsidR="0021193B" w:rsidRPr="009F262F" w14:paraId="056894A7" w14:textId="77777777" w:rsidTr="00E82D8B">
        <w:tc>
          <w:tcPr>
            <w:tcW w:w="250" w:type="dxa"/>
          </w:tcPr>
          <w:p w14:paraId="1232FC44" w14:textId="77777777" w:rsidR="0021193B" w:rsidRPr="009F262F" w:rsidRDefault="0021193B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49047486" w14:textId="77777777" w:rsidR="0021193B" w:rsidRPr="009F262F" w:rsidRDefault="0021193B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Следущая возможность изменения предоставлена актору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4AF71EE2" w14:textId="77777777" w:rsidR="0021193B" w:rsidRPr="009F262F" w:rsidRDefault="0021193B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9F262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3)</w:t>
            </w:r>
          </w:p>
        </w:tc>
      </w:tr>
    </w:tbl>
    <w:p w14:paraId="73FCC72F" w14:textId="181B8843" w:rsidR="00625E3A" w:rsidRPr="009F262F" w:rsidRDefault="00103034" w:rsidP="0021193B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».Все участники имеют стохастическое время ожидания.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ервый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получивший возможность произвести изменение делает свой выбор и все начинается с начала, но уже в новом состоянии.</w:t>
      </w:r>
    </w:p>
    <w:p w14:paraId="43724D49" w14:textId="30AF9AC6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вокупность выборов </w:t>
      </w:r>
      <w:r w:rsidR="0021193B" w:rsidRPr="009F262F">
        <w:rPr>
          <w:noProof/>
          <w:sz w:val="28"/>
          <w:szCs w:val="28"/>
        </w:rPr>
        <w:pict w14:anchorId="1E68AC88">
          <v:rect id="Rectangle 79" o:spid="_x0000_s1195" style="position:absolute;left:0;text-align:left;margin-left:0;margin-top:.05pt;width:50pt;height:50pt;z-index:25158502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Co&#10;3cbeAQAAOA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9F262F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 образуют собой поток Пуассона </w:t>
      </w:r>
      <w:r w:rsidR="0021193B" w:rsidRPr="009F262F">
        <w:rPr>
          <w:noProof/>
          <w:sz w:val="28"/>
          <w:szCs w:val="28"/>
        </w:rPr>
        <w:pict w14:anchorId="38521BF4">
          <v:rect id="Rectangle 78" o:spid="_x0000_s1194" style="position:absolute;left:0;text-align:left;margin-left:0;margin-top:.05pt;width:50pt;height:50pt;z-index:25158604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A5Re&#10;Q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 параметром </w:t>
      </w:r>
      <w:r w:rsidR="0021193B" w:rsidRPr="009F262F">
        <w:rPr>
          <w:noProof/>
          <w:sz w:val="28"/>
          <w:szCs w:val="28"/>
        </w:rPr>
        <w:pict w14:anchorId="74699BAC">
          <v:rect id="Rectangle 77" o:spid="_x0000_s1193" style="position:absolute;left:0;text-align:left;margin-left:0;margin-top:.05pt;width:50pt;height:50pt;z-index:25158707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CEwB&#10;/9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30BC310" w14:textId="77777777" w:rsidR="00625E3A" w:rsidRPr="009F262F" w:rsidRDefault="00103034">
      <w:pPr>
        <w:tabs>
          <w:tab w:val="center" w:pos="467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eastAsia="Times New Roman" w:hAnsi="Times New Roman" w:cs="Times New Roman"/>
          <w:sz w:val="28"/>
          <w:szCs w:val="28"/>
        </w:rPr>
        <w:t>Пример:</w:t>
      </w:r>
      <w:r w:rsidRPr="009F262F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4546F29C" w14:textId="77777777" w:rsidR="00625E3A" w:rsidRPr="009F262F" w:rsidRDefault="001030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9F262F">
        <w:rPr>
          <w:rFonts w:ascii="Times New Roman" w:eastAsia="Times New Roman" w:hAnsi="Times New Roman" w:cs="Times New Roman"/>
          <w:sz w:val="28"/>
          <w:szCs w:val="28"/>
        </w:rPr>
        <w:t xml:space="preserve"> , c интенсивностью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</w:p>
    <w:p w14:paraId="4DD6348C" w14:textId="76172018" w:rsidR="00625E3A" w:rsidRPr="009F262F" w:rsidRDefault="0021193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262F">
        <w:rPr>
          <w:noProof/>
          <w:sz w:val="28"/>
          <w:szCs w:val="28"/>
        </w:rPr>
        <w:lastRenderedPageBreak/>
        <w:pict w14:anchorId="2AEA359A">
          <v:rect id="Rectangle 76" o:spid="_x0000_s1192" style="position:absolute;left:0;text-align:left;margin-left:0;margin-top:.05pt;width:50pt;height:50pt;z-index:25158809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W3CC&#10;e9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103034" w:rsidRPr="009F262F">
        <w:rPr>
          <w:sz w:val="28"/>
          <w:szCs w:val="28"/>
        </w:rPr>
        <w:pict w14:anchorId="55B8BC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tole_rId2" o:spid="_x0000_s1049" type="#_x0000_t75" style="position:absolute;left:0;text-align:left;margin-left:0;margin-top:0;width:50pt;height:50pt;z-index:251728384;visibility:hidden">
            <o:lock v:ext="edit" selection="t"/>
          </v:shape>
        </w:pict>
      </w:r>
      <w:r w:rsidR="00103034" w:rsidRPr="009F262F">
        <w:rPr>
          <w:sz w:val="28"/>
          <w:szCs w:val="28"/>
        </w:rPr>
        <w:object w:dxaOrig="6629" w:dyaOrig="1372" w14:anchorId="2B1EC723">
          <v:shape id="ole_rId2" o:spid="_x0000_i1025" type="#_x0000_t75" style="width:331.45pt;height:68.6pt;visibility:visible;mso-wrap-distance-right:0" o:ole="">
            <v:imagedata r:id="rId6" o:title=""/>
          </v:shape>
          <o:OLEObject Type="Embed" ProgID="asc.{DB38923B-A8C0-4DE9-8AEE-A61BB5C901A5}" ShapeID="ole_rId2" DrawAspect="Content" ObjectID="_1777228690" r:id="rId7"/>
        </w:object>
      </w:r>
    </w:p>
    <w:p w14:paraId="2DAAAB96" w14:textId="77777777" w:rsidR="00625E3A" w:rsidRPr="009F262F" w:rsidRDefault="001030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eastAsia="Times New Roman" w:hAnsi="Times New Roman" w:cs="Times New Roman"/>
          <w:sz w:val="28"/>
          <w:szCs w:val="28"/>
        </w:rPr>
        <w:t>Рисунок 1 – Поток выборов актора 1</w:t>
      </w:r>
    </w:p>
    <w:p w14:paraId="07857356" w14:textId="77777777" w:rsidR="00625E3A" w:rsidRPr="009F262F" w:rsidRDefault="001030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9F262F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</w:p>
    <w:p w14:paraId="25A6558D" w14:textId="7E29BAD1" w:rsidR="00625E3A" w:rsidRPr="009F262F" w:rsidRDefault="0021193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262F">
        <w:rPr>
          <w:noProof/>
          <w:sz w:val="28"/>
          <w:szCs w:val="28"/>
        </w:rPr>
        <w:pict w14:anchorId="7B6F76B3">
          <v:rect id="Rectangle 75" o:spid="_x0000_s1191" style="position:absolute;left:0;text-align:left;margin-left:0;margin-top:.05pt;width:50pt;height:50pt;z-index:25158912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waR9&#10;R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103034" w:rsidRPr="009F262F">
        <w:rPr>
          <w:sz w:val="28"/>
          <w:szCs w:val="28"/>
        </w:rPr>
        <w:pict w14:anchorId="53A84662">
          <v:shape id="_x0000_tole_rId4" o:spid="_x0000_s1047" type="#_x0000_t75" style="position:absolute;left:0;text-align:left;margin-left:0;margin-top:0;width:50pt;height:50pt;z-index:251729408;visibility:hidden">
            <o:lock v:ext="edit" selection="t"/>
          </v:shape>
        </w:pict>
      </w:r>
      <w:r w:rsidR="00103034" w:rsidRPr="009F262F">
        <w:rPr>
          <w:sz w:val="28"/>
          <w:szCs w:val="28"/>
        </w:rPr>
        <w:object w:dxaOrig="6629" w:dyaOrig="1372" w14:anchorId="79A0EF32">
          <v:shape id="ole_rId4" o:spid="_x0000_i1026" type="#_x0000_t75" style="width:331.45pt;height:68.6pt;visibility:visible;mso-wrap-distance-right:0" o:ole="">
            <v:imagedata r:id="rId8" o:title=""/>
          </v:shape>
          <o:OLEObject Type="Embed" ProgID="asc.{DB38923B-A8C0-4DE9-8AEE-A61BB5C901A5}" ShapeID="ole_rId4" DrawAspect="Content" ObjectID="_1777228691" r:id="rId9"/>
        </w:object>
      </w:r>
    </w:p>
    <w:p w14:paraId="792CDB9C" w14:textId="77777777" w:rsidR="00625E3A" w:rsidRPr="009F262F" w:rsidRDefault="001030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eastAsia="Times New Roman" w:hAnsi="Times New Roman" w:cs="Times New Roman"/>
          <w:sz w:val="28"/>
          <w:szCs w:val="28"/>
        </w:rPr>
        <w:t>Рисунок 2 – Поток выборов актора 2</w:t>
      </w:r>
    </w:p>
    <w:p w14:paraId="48F1E443" w14:textId="77777777" w:rsidR="00625E3A" w:rsidRPr="009F262F" w:rsidRDefault="001030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9F262F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</w:p>
    <w:p w14:paraId="02CEAA19" w14:textId="3CE1A020" w:rsidR="00625E3A" w:rsidRPr="009F262F" w:rsidRDefault="0021193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262F">
        <w:rPr>
          <w:noProof/>
          <w:sz w:val="28"/>
          <w:szCs w:val="28"/>
        </w:rPr>
        <w:pict w14:anchorId="72DDAA78">
          <v:rect id="Rectangle 74" o:spid="_x0000_s1190" style="position:absolute;left:0;text-align:left;margin-left:0;margin-top:.05pt;width:50pt;height:50pt;z-index:25159014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kpj+&#10;w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103034" w:rsidRPr="009F262F">
        <w:rPr>
          <w:sz w:val="28"/>
          <w:szCs w:val="28"/>
        </w:rPr>
        <w:pict w14:anchorId="4AFAE281">
          <v:shape id="_x0000_tole_rId6" o:spid="_x0000_s1045" type="#_x0000_t75" style="position:absolute;left:0;text-align:left;margin-left:0;margin-top:0;width:50pt;height:50pt;z-index:251730432;visibility:hidden">
            <o:lock v:ext="edit" selection="t"/>
          </v:shape>
        </w:pict>
      </w:r>
      <w:r w:rsidR="00103034" w:rsidRPr="009F262F">
        <w:rPr>
          <w:sz w:val="28"/>
          <w:szCs w:val="28"/>
        </w:rPr>
        <w:object w:dxaOrig="6629" w:dyaOrig="1372" w14:anchorId="15D03E5D">
          <v:shape id="ole_rId6" o:spid="_x0000_i1027" type="#_x0000_t75" style="width:331.45pt;height:68.6pt;visibility:visible;mso-wrap-distance-right:0" o:ole="">
            <v:imagedata r:id="rId10" o:title=""/>
          </v:shape>
          <o:OLEObject Type="Embed" ProgID="asc.{DB38923B-A8C0-4DE9-8AEE-A61BB5C901A5}" ShapeID="ole_rId6" DrawAspect="Content" ObjectID="_1777228692" r:id="rId11"/>
        </w:object>
      </w:r>
    </w:p>
    <w:p w14:paraId="4D6026B2" w14:textId="77777777" w:rsidR="00625E3A" w:rsidRPr="009F262F" w:rsidRDefault="001030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eastAsia="Times New Roman" w:hAnsi="Times New Roman" w:cs="Times New Roman"/>
          <w:sz w:val="28"/>
          <w:szCs w:val="28"/>
        </w:rPr>
        <w:t>Рисунок 3 – Поток выборов актора 3</w:t>
      </w:r>
    </w:p>
    <w:p w14:paraId="7CB95B8C" w14:textId="77777777" w:rsidR="00625E3A" w:rsidRPr="009F262F" w:rsidRDefault="001030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9F262F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</w:p>
    <w:p w14:paraId="6DF9F561" w14:textId="33063D63" w:rsidR="00625E3A" w:rsidRPr="009F262F" w:rsidRDefault="0021193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262F">
        <w:rPr>
          <w:noProof/>
          <w:sz w:val="28"/>
          <w:szCs w:val="28"/>
        </w:rPr>
        <w:pict w14:anchorId="00EA2E7E">
          <v:rect id="Rectangle 73" o:spid="_x0000_s1189" style="position:absolute;left:0;text-align:left;margin-left:0;margin-top:.05pt;width:50pt;height:50pt;z-index:25159116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PDI&#10;YA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103034" w:rsidRPr="009F262F">
        <w:rPr>
          <w:sz w:val="28"/>
          <w:szCs w:val="28"/>
        </w:rPr>
        <w:pict w14:anchorId="11440B36">
          <v:shape id="_x0000_tole_rId8" o:spid="_x0000_s1043" type="#_x0000_t75" style="position:absolute;left:0;text-align:left;margin-left:0;margin-top:0;width:50pt;height:50pt;z-index:251731456;visibility:hidden">
            <o:lock v:ext="edit" selection="t"/>
          </v:shape>
        </w:pict>
      </w:r>
      <w:r w:rsidR="00103034" w:rsidRPr="009F262F">
        <w:rPr>
          <w:sz w:val="28"/>
          <w:szCs w:val="28"/>
        </w:rPr>
        <w:object w:dxaOrig="6629" w:dyaOrig="1372" w14:anchorId="7A6EDC99">
          <v:shape id="ole_rId8" o:spid="_x0000_i1028" type="#_x0000_t75" style="width:331.45pt;height:68.6pt;visibility:visible;mso-wrap-distance-right:0" o:ole="">
            <v:imagedata r:id="rId12" o:title=""/>
          </v:shape>
          <o:OLEObject Type="Embed" ProgID="asc.{DB38923B-A8C0-4DE9-8AEE-A61BB5C901A5}" ShapeID="ole_rId8" DrawAspect="Content" ObjectID="_1777228693" r:id="rId13"/>
        </w:object>
      </w:r>
    </w:p>
    <w:p w14:paraId="29477D41" w14:textId="77777777" w:rsidR="00625E3A" w:rsidRPr="009F262F" w:rsidRDefault="001030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eastAsia="Times New Roman" w:hAnsi="Times New Roman" w:cs="Times New Roman"/>
          <w:sz w:val="28"/>
          <w:szCs w:val="28"/>
        </w:rPr>
        <w:t>Рисунок 4 – Поток выборов актора n</w:t>
      </w:r>
    </w:p>
    <w:p w14:paraId="369CF98F" w14:textId="77777777" w:rsidR="00625E3A" w:rsidRPr="009F262F" w:rsidRDefault="001030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eastAsia="Times New Roman" w:hAnsi="Times New Roman" w:cs="Times New Roman"/>
          <w:sz w:val="28"/>
          <w:szCs w:val="28"/>
        </w:rPr>
        <w:t xml:space="preserve">Образуют собой совокупный поток </w:t>
      </w:r>
      <m:oMath>
        <m:r>
          <w:rPr>
            <w:rFonts w:ascii="Cambria Math" w:hAnsi="Cambria Math"/>
            <w:sz w:val="28"/>
            <w:szCs w:val="28"/>
          </w:rPr>
          <m:t>N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 w:rsidRPr="009F262F">
        <w:rPr>
          <w:rFonts w:ascii="Times New Roman" w:eastAsia="Times New Roman" w:hAnsi="Times New Roman" w:cs="Times New Roman"/>
          <w:sz w:val="28"/>
          <w:szCs w:val="28"/>
        </w:rPr>
        <w:t xml:space="preserve"> с интенсивностью </w:t>
      </w:r>
      <m:oMath>
        <m:r>
          <w:rPr>
            <w:rFonts w:ascii="Cambria Math" w:hAnsi="Cambria Math"/>
            <w:sz w:val="28"/>
            <w:szCs w:val="28"/>
          </w:rPr>
          <m:t>λ</m:t>
        </m:r>
      </m:oMath>
      <w:r w:rsidRPr="009F262F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F1EBFB6" w14:textId="2B0B0290" w:rsidR="00625E3A" w:rsidRPr="009F262F" w:rsidRDefault="0021193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262F">
        <w:rPr>
          <w:noProof/>
          <w:sz w:val="28"/>
          <w:szCs w:val="28"/>
        </w:rPr>
        <w:pict w14:anchorId="66C19200">
          <v:rect id="Rectangle 72" o:spid="_x0000_s1188" style="position:absolute;left:0;text-align:left;margin-left:0;margin-top:.05pt;width:50pt;height:50pt;z-index:25159219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KP0&#10;44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103034" w:rsidRPr="009F262F">
        <w:rPr>
          <w:sz w:val="28"/>
          <w:szCs w:val="28"/>
        </w:rPr>
        <w:pict w14:anchorId="28A63006">
          <v:shape id="_x0000_tole_rId10" o:spid="_x0000_s1041" type="#_x0000_t75" style="position:absolute;left:0;text-align:left;margin-left:0;margin-top:0;width:50pt;height:50pt;z-index:251732480;visibility:hidden">
            <o:lock v:ext="edit" selection="t"/>
          </v:shape>
        </w:pict>
      </w:r>
      <w:r w:rsidR="00103034" w:rsidRPr="009F262F">
        <w:rPr>
          <w:sz w:val="28"/>
          <w:szCs w:val="28"/>
        </w:rPr>
        <w:object w:dxaOrig="6629" w:dyaOrig="1372" w14:anchorId="0A8D2A54">
          <v:shape id="ole_rId10" o:spid="_x0000_i1029" type="#_x0000_t75" style="width:331.45pt;height:68.6pt;visibility:visible;mso-wrap-distance-right:0" o:ole="">
            <v:imagedata r:id="rId14" o:title=""/>
          </v:shape>
          <o:OLEObject Type="Embed" ProgID="asc.{DB38923B-A8C0-4DE9-8AEE-A61BB5C901A5}" ShapeID="ole_rId10" DrawAspect="Content" ObjectID="_1777228694" r:id="rId15"/>
        </w:object>
      </w:r>
    </w:p>
    <w:p w14:paraId="19AD7E03" w14:textId="77777777" w:rsidR="00625E3A" w:rsidRPr="009F262F" w:rsidRDefault="001030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eastAsia="Times New Roman" w:hAnsi="Times New Roman" w:cs="Times New Roman"/>
          <w:sz w:val="28"/>
          <w:szCs w:val="28"/>
        </w:rPr>
        <w:t>Рисунок 5 – Совокупный поток выборов всех акторов.</w:t>
      </w:r>
    </w:p>
    <w:p w14:paraId="2FC80B36" w14:textId="5DE6B86A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а всех потоков – есть так же поток Пуассона с параметром </w:t>
      </w:r>
      <w:r w:rsidR="0021193B" w:rsidRPr="009F262F">
        <w:rPr>
          <w:noProof/>
          <w:sz w:val="28"/>
          <w:szCs w:val="28"/>
        </w:rPr>
        <w:pict w14:anchorId="1AEBAA08">
          <v:rect id="Rectangle 71" o:spid="_x0000_s1187" style="position:absolute;left:0;text-align:left;margin-left:0;margin-top:.05pt;width:50pt;height:50pt;z-index:25159321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Be2&#10;F9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λ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где времена между моментами скачков независимы и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распределены экспоненциально.</w:t>
      </w:r>
    </w:p>
    <w:p w14:paraId="2862F375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того, что </w:t>
      </w:r>
      <w:proofErr w:type="spellStart"/>
      <w:r w:rsidRPr="009F262F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в выбранный промежуток времени примет решение о изменении сети:</w:t>
      </w:r>
    </w:p>
    <w:p w14:paraId="77228500" w14:textId="77777777" w:rsidR="00625E3A" w:rsidRPr="009F262F" w:rsidRDefault="00625E3A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255455E" w14:textId="77777777" w:rsidR="00625E3A" w:rsidRPr="009F262F" w:rsidRDefault="00625E3A">
      <w:pPr>
        <w:pStyle w:val="BodyText"/>
        <w:ind w:firstLine="70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661"/>
        <w:gridCol w:w="7334"/>
        <w:gridCol w:w="1360"/>
      </w:tblGrid>
      <w:tr w:rsidR="00625E3A" w:rsidRPr="009F262F" w14:paraId="6BA16259" w14:textId="77777777"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</w:tcPr>
          <w:p w14:paraId="1C52DE13" w14:textId="77777777" w:rsidR="00625E3A" w:rsidRPr="009F262F" w:rsidRDefault="00625E3A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34" w:type="dxa"/>
            <w:tcBorders>
              <w:top w:val="nil"/>
              <w:left w:val="nil"/>
              <w:bottom w:val="nil"/>
              <w:right w:val="nil"/>
            </w:tcBorders>
          </w:tcPr>
          <w:p w14:paraId="321E37DA" w14:textId="2BB4B394" w:rsidR="00625E3A" w:rsidRPr="009F262F" w:rsidRDefault="0021193B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noProof/>
                <w:sz w:val="28"/>
                <w:szCs w:val="28"/>
              </w:rPr>
              <w:pict w14:anchorId="5BD23E81">
                <v:rect id="Rectangle 70" o:spid="_x0000_s1186" style="position:absolute;left:0;text-align:left;margin-left:0;margin-top:.05pt;width:50pt;height:50pt;z-index:25159424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RIqU&#10;X90BAAA5BAAADgAAAAAAAAAAAAAAAAAuAgAAZHJzL2Uyb0RvYy54bWxQSwECLQAUAAYACAAAACEA&#10;rBoMrNkAAAAFAQAADwAAAAAAAAAAAAAAAAA3BAAAZHJzL2Rvd25yZXYueG1sUEsFBgAAAAAEAAQA&#10;8wAAAD0FAAAAAA==&#10;">
                  <v:stroke joinstyle="round"/>
                </v:rect>
              </w:pic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r>
                <w:rPr>
                  <w:rFonts w:ascii="Cambria Math" w:hAnsi="Cambria Math"/>
                  <w:sz w:val="28"/>
                  <w:szCs w:val="28"/>
                </w:rPr>
                <m:t>Δt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Δt</m:t>
                  </m:r>
                </m:e>
              </m:d>
            </m:oMath>
            <w:r w:rsidR="00103034" w:rsidRPr="009F262F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4C517279" w14:textId="77777777" w:rsidR="00625E3A" w:rsidRPr="009F262F" w:rsidRDefault="00103034">
            <w:pPr>
              <w:pStyle w:val="BodyText"/>
              <w:spacing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4)</w:t>
            </w:r>
          </w:p>
        </w:tc>
      </w:tr>
    </w:tbl>
    <w:p w14:paraId="2946DABB" w14:textId="08F3E3A0" w:rsidR="00625E3A" w:rsidRPr="009F262F" w:rsidRDefault="0010303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21193B" w:rsidRPr="009F262F">
        <w:rPr>
          <w:noProof/>
          <w:sz w:val="28"/>
          <w:szCs w:val="28"/>
        </w:rPr>
        <w:pict w14:anchorId="5CA38A0C">
          <v:rect id="Rectangle 69" o:spid="_x0000_s1185" style="position:absolute;left:0;text-align:left;margin-left:0;margin-top:.05pt;width:50pt;height:50pt;z-index:25159526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rt&#10;6JH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o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Δt</m:t>
            </m:r>
          </m:e>
        </m:d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статочный член высшего порядка.</w:t>
      </w:r>
    </w:p>
    <w:p w14:paraId="1E420F14" w14:textId="567AABC2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того, что какой то актор в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выбранный промежуток времени совокупного потока</w:t>
      </w:r>
      <w:r w:rsidR="0021193B" w:rsidRPr="009F262F">
        <w:rPr>
          <w:noProof/>
          <w:sz w:val="28"/>
          <w:szCs w:val="28"/>
        </w:rPr>
        <w:pict w14:anchorId="4575E262">
          <v:rect id="Rectangle 68" o:spid="_x0000_s1184" style="position:absolute;left:0;text-align:left;margin-left:0;margin-top:.05pt;width:50pt;height:50pt;z-index:25159628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CdFr&#10;F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N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d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 w:hAnsi="Cambria Math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≤</m:t>
        </m:r>
        <m: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Δt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1193B" w:rsidRPr="009F262F">
        <w:rPr>
          <w:noProof/>
          <w:sz w:val="28"/>
          <w:szCs w:val="28"/>
        </w:rPr>
        <w:pict w14:anchorId="5110EE2D">
          <v:rect id="Rectangle 67" o:spid="_x0000_s1183" style="position:absolute;left:0;text-align:left;margin-left:0;margin-top:.05pt;width:50pt;height:50pt;z-index:25159731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IJ&#10;NKj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мет решение о изменении сети 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387"/>
        <w:gridCol w:w="7472"/>
        <w:gridCol w:w="1496"/>
      </w:tblGrid>
      <w:tr w:rsidR="00625E3A" w:rsidRPr="009F262F" w14:paraId="11C668AF" w14:textId="77777777">
        <w:tc>
          <w:tcPr>
            <w:tcW w:w="387" w:type="dxa"/>
            <w:tcBorders>
              <w:top w:val="nil"/>
              <w:left w:val="nil"/>
              <w:bottom w:val="nil"/>
              <w:right w:val="nil"/>
            </w:tcBorders>
          </w:tcPr>
          <w:p w14:paraId="67492F41" w14:textId="77777777" w:rsidR="00625E3A" w:rsidRPr="009F262F" w:rsidRDefault="00625E3A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72" w:type="dxa"/>
            <w:tcBorders>
              <w:top w:val="nil"/>
              <w:left w:val="nil"/>
              <w:bottom w:val="nil"/>
              <w:right w:val="nil"/>
            </w:tcBorders>
          </w:tcPr>
          <w:p w14:paraId="7DA6CB44" w14:textId="6B29DFC3" w:rsidR="00625E3A" w:rsidRPr="009F262F" w:rsidRDefault="0021193B">
            <w:pPr>
              <w:pStyle w:val="BodyText"/>
              <w:spacing w:line="240" w:lineRule="auto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noProof/>
                <w:sz w:val="28"/>
                <w:szCs w:val="28"/>
              </w:rPr>
              <w:pict w14:anchorId="71ABE981">
                <v:rect id="Rectangle 66" o:spid="_x0000_s1182" style="position:absolute;left:0;text-align:left;margin-left:0;margin-top:.05pt;width:50pt;height:50pt;z-index:25159833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E1&#10;tyz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w:r w:rsidR="00103034" w:rsidRPr="009F262F"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r>
                <w:rPr>
                  <w:rFonts w:ascii="Cambria Math" w:hAnsi="Cambria Math"/>
                  <w:sz w:val="28"/>
                  <w:szCs w:val="28"/>
                </w:rPr>
                <m:t>Δt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Δt</m:t>
                  </m:r>
                </m:e>
              </m:d>
            </m:oMath>
            <w:r w:rsidR="00103034"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02D0FD2C" w14:textId="77777777" w:rsidR="00625E3A" w:rsidRPr="009F262F" w:rsidRDefault="00625E3A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</w:tcPr>
          <w:p w14:paraId="268D3210" w14:textId="77777777" w:rsidR="00625E3A" w:rsidRPr="009F262F" w:rsidRDefault="00103034">
            <w:pPr>
              <w:pStyle w:val="BodyText"/>
              <w:spacing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5)</w:t>
            </w:r>
          </w:p>
        </w:tc>
      </w:tr>
    </w:tbl>
    <w:p w14:paraId="03AAB607" w14:textId="739BD199" w:rsidR="00625E3A" w:rsidRPr="009F262F" w:rsidRDefault="00103034">
      <w:pPr>
        <w:pStyle w:val="BodyText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 каждого актора есть </w:t>
      </w:r>
      <w:r w:rsidR="0021193B" w:rsidRPr="009F262F">
        <w:rPr>
          <w:noProof/>
          <w:sz w:val="28"/>
          <w:szCs w:val="28"/>
        </w:rPr>
        <w:pict w14:anchorId="4E281AE0">
          <v:rect id="Rectangle 65" o:spid="_x0000_s1181" style="position:absolute;left:0;text-align:left;margin-left:0;margin-top:.05pt;width:50pt;height:50pt;z-index:25159936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y+FI&#10;E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выбора, и всего </w:t>
      </w:r>
      <w:r w:rsidR="0021193B" w:rsidRPr="009F262F">
        <w:rPr>
          <w:noProof/>
          <w:sz w:val="28"/>
          <w:szCs w:val="28"/>
        </w:rPr>
        <w:pict w14:anchorId="2C9CB11E">
          <v:rect id="Rectangle 64" o:spid="_x0000_s1180" style="position:absolute;left:0;text-align:left;margin-left:0;margin-top:.05pt;width:50pt;height:50pt;z-index:25160038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jd&#10;y5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n</m:t>
        </m:r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1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</w:t>
      </w:r>
      <w:r w:rsidR="0021193B" w:rsidRPr="009F262F">
        <w:rPr>
          <w:noProof/>
          <w:sz w:val="28"/>
          <w:szCs w:val="28"/>
        </w:rPr>
        <w:pict w14:anchorId="605FF4CE">
          <v:rect id="Rectangle 63" o:spid="_x0000_s1179" style="position:absolute;left:0;text-align:left;margin-left:0;margin-top:.05pt;width:50pt;height:50pt;z-index:25160140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hksk&#10;h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21193B" w:rsidRPr="009F262F">
        <w:rPr>
          <w:noProof/>
          <w:sz w:val="28"/>
          <w:szCs w:val="28"/>
        </w:rPr>
        <w:pict w14:anchorId="5B443062">
          <v:rect id="Rectangle 156" o:spid="_x0000_s1178" style="position:absolute;left:0;text-align:left;margin-left:0;margin-top:.05pt;width:50pt;height:50pt;z-index:25172531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D&#10;9alh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. Функция полезности определяет вероятности того,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что при следующей смене связей данный актор перейдёт из состояния </w:t>
      </w:r>
      <w:r w:rsidR="0021193B" w:rsidRPr="009F262F">
        <w:rPr>
          <w:noProof/>
          <w:sz w:val="28"/>
          <w:szCs w:val="28"/>
        </w:rPr>
        <w:pict w14:anchorId="5F657AF7">
          <v:rect id="Rectangle 62" o:spid="_x0000_s1177" style="position:absolute;left:0;text-align:left;margin-left:0;margin-top:.05pt;width:50pt;height:50pt;z-index:25160243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fhHd&#10;9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21193B" w:rsidRPr="009F262F">
        <w:rPr>
          <w:noProof/>
          <w:sz w:val="28"/>
          <w:szCs w:val="28"/>
        </w:rPr>
        <w:pict w14:anchorId="4F0DF8C3">
          <v:rect id="Rectangle 61" o:spid="_x0000_s1176" style="position:absolute;left:0;text-align:left;margin-left:0;margin-top:.05pt;width:50pt;height:50pt;z-index:25160345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6lWz3gEAADkEAAAOAAAAZHJzL2Uyb0RvYy54bWysU01v2zAMvQ/YfxB0X+ykS7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oqWrK0ocs1Cj&#10;O1CNuc5IsllS0mshZKlt0WoIqQHIfbiNk5fALImfVLTlDymRE+p7nvWVp0w4bG6u1vVnqAKHo8kG&#10;luoZHGLK36W3pBgtjRAIqsqOP1Ierz5dKW8lb7TYa2PQid3hm4nkyKDUe/xKxMD+4ppxZGjp1/Vq&#10;jcwvztIlRY3f/yiif3RipDYOXiiijDKglc9GloCMu5MKpEU1MEI+8Y/9BwMCWjx1IcSJgHJRQUqv&#10;xE6QgpbY9q/EzyB837s84612PqIMF9kV8+DFGdsABYD+RLGnWSoDcOmjTM8Tv/s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fq&#10;VbP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9F262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. </w:t>
      </w:r>
    </w:p>
    <w:p w14:paraId="4715E3B7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Функция полезнос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136"/>
        <w:gridCol w:w="1219"/>
      </w:tblGrid>
      <w:tr w:rsidR="00625E3A" w:rsidRPr="009F262F" w14:paraId="03D5491D" w14:textId="77777777">
        <w:tc>
          <w:tcPr>
            <w:tcW w:w="8135" w:type="dxa"/>
            <w:tcBorders>
              <w:top w:val="nil"/>
              <w:left w:val="nil"/>
              <w:bottom w:val="nil"/>
              <w:right w:val="nil"/>
            </w:tcBorders>
          </w:tcPr>
          <w:p w14:paraId="2DCDADA9" w14:textId="77777777" w:rsidR="00625E3A" w:rsidRPr="009F262F" w:rsidRDefault="00103034">
            <w:pPr>
              <w:pStyle w:val="BodyText"/>
              <w:spacing w:line="240" w:lineRule="auto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±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1219" w:type="dxa"/>
            <w:tcBorders>
              <w:top w:val="nil"/>
              <w:left w:val="nil"/>
              <w:bottom w:val="nil"/>
              <w:right w:val="nil"/>
            </w:tcBorders>
          </w:tcPr>
          <w:p w14:paraId="468BFF7D" w14:textId="77777777" w:rsidR="00625E3A" w:rsidRPr="009F262F" w:rsidRDefault="00103034">
            <w:pPr>
              <w:pStyle w:val="BodyText"/>
              <w:spacing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6)</w:t>
            </w:r>
          </w:p>
        </w:tc>
      </w:tr>
    </w:tbl>
    <w:p w14:paraId="286283D3" w14:textId="6FD2A802" w:rsidR="00625E3A" w:rsidRPr="009F262F" w:rsidRDefault="0010303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21193B" w:rsidRPr="009F262F">
        <w:rPr>
          <w:noProof/>
          <w:sz w:val="28"/>
          <w:szCs w:val="28"/>
        </w:rPr>
        <w:pict w14:anchorId="77897822">
          <v:rect id="Rectangle 59" o:spid="_x0000_s1175" style="position:absolute;left:0;text-align:left;margin-left:0;margin-top:.05pt;width:50pt;height:50pt;z-index:25160448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1u&#10;sl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9F262F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9F262F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итератор актора принимающего решение о связи с актором  </w:t>
      </w:r>
      <w:r w:rsidRPr="009F262F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j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66680885" w14:textId="32C734CE" w:rsidR="00625E3A" w:rsidRPr="009F262F" w:rsidRDefault="0021193B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noProof/>
          <w:sz w:val="28"/>
          <w:szCs w:val="28"/>
        </w:rPr>
        <w:pict w14:anchorId="69CE84BD">
          <v:rect id="Rectangle 58" o:spid="_x0000_s1174" style="position:absolute;left:0;text-align:left;margin-left:0;margin-top:.05pt;width:50pt;height:50pt;z-index:25160550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</w:t>
      </w:r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екущее состояние сети, для графа и </w:t>
      </w:r>
      <w:r w:rsidRPr="009F262F">
        <w:rPr>
          <w:noProof/>
          <w:sz w:val="28"/>
          <w:szCs w:val="28"/>
        </w:rPr>
        <w:pict w14:anchorId="108057D1">
          <v:rect id="Rectangle 57" o:spid="_x0000_s1173" style="position:absolute;left:0;text-align:left;margin-left:0;margin-top:.05pt;width:50pt;height:50pt;z-index:25160652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WK&#10;bmT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i</m:t>
        </m:r>
        <m:r>
          <w:rPr>
            <w:rFonts w:ascii="Cambria Math" w:hAnsi="Cambria Math"/>
            <w:sz w:val="28"/>
            <w:szCs w:val="28"/>
          </w:rPr>
          <m:t>≠</m:t>
        </m:r>
        <m:r>
          <w:rPr>
            <w:rFonts w:ascii="Cambria Math" w:hAnsi="Cambria Math"/>
            <w:sz w:val="28"/>
            <w:szCs w:val="28"/>
          </w:rPr>
          <m:t>j</m:t>
        </m:r>
      </m:oMath>
      <w:r w:rsidR="00103034" w:rsidRPr="009F262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, </w:t>
      </w:r>
    </w:p>
    <w:p w14:paraId="401BD279" w14:textId="3414BEDC" w:rsidR="00625E3A" w:rsidRPr="009F262F" w:rsidRDefault="0021193B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noProof/>
          <w:sz w:val="28"/>
          <w:szCs w:val="28"/>
        </w:rPr>
        <w:pict w14:anchorId="537113E3">
          <v:rect id="Rectangle 56" o:spid="_x0000_s1172" style="position:absolute;left:0;text-align:left;margin-left:0;margin-top:.05pt;width:50pt;height:50pt;z-index:25160755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a2&#10;7e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граф, который идентичен по всем рёбрам, кроме пары  </w:t>
      </w:r>
      <w:r w:rsidRPr="009F262F">
        <w:rPr>
          <w:noProof/>
          <w:sz w:val="28"/>
          <w:szCs w:val="28"/>
        </w:rPr>
        <w:pict w14:anchorId="0D8C6C4A">
          <v:rect id="Rectangle 55" o:spid="_x0000_s1171" style="position:absolute;left:0;text-align:left;margin-left:0;margin-top:.05pt;width:50pt;height:50pt;z-index:25160857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Bxi&#10;Et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d>
      </m:oMath>
      <w:r w:rsidR="00103034" w:rsidRPr="009F262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, </w:t>
      </w:r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которой существование связи является переключателем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e>
            </m:d>
          </m:sup>
        </m:sSup>
        <m:r>
          <w:rPr>
            <w:rFonts w:ascii="Cambria Math" w:hAnsi="Cambria Math"/>
            <w:sz w:val="28"/>
            <w:szCs w:val="28"/>
          </w:rPr>
          <m:t>=1-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 w:rsidRPr="009F262F">
        <w:rPr>
          <w:noProof/>
          <w:sz w:val="28"/>
          <w:szCs w:val="28"/>
        </w:rPr>
        <w:pict w14:anchorId="6DDECACC">
          <v:rect id="Rectangle 54" o:spid="_x0000_s1170" style="position:absolute;left:0;text-align:left;margin-left:0;margin-top:.05pt;width:50pt;height:50pt;z-index:25160960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9e&#10;kV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чём возможен случай когда </w:t>
      </w:r>
      <w:r w:rsidRPr="009F262F">
        <w:rPr>
          <w:noProof/>
          <w:sz w:val="28"/>
          <w:szCs w:val="28"/>
        </w:rPr>
        <w:pict w14:anchorId="319C8D25">
          <v:rect id="Rectangle 53" o:spid="_x0000_s1169" style="position:absolute;left:0;text-align:left;margin-left:0;margin-top:.05pt;width:50pt;height:50pt;z-index:25161062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cjc&#10;N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i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j</m:t>
        </m:r>
      </m:oMath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то значит, что актор не изменит текущее состояние сети.</w:t>
      </w:r>
    </w:p>
    <w:p w14:paraId="066644FA" w14:textId="02DEA9FF" w:rsidR="00625E3A" w:rsidRPr="009F262F" w:rsidRDefault="0021193B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noProof/>
          <w:sz w:val="28"/>
          <w:szCs w:val="28"/>
        </w:rPr>
        <w:pict w14:anchorId="570556C5">
          <v:rect id="Rectangle 52" o:spid="_x0000_s1168" style="position:absolute;left:0;text-align:left;margin-left:0;margin-top:.05pt;width:50pt;height:50pt;z-index:25161164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b0&#10;X7P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±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j</m:t>
                    </m:r>
                  </m:e>
                </m:d>
              </m:sup>
            </m:sSup>
            <m:r>
              <w:rPr>
                <w:rFonts w:ascii="Cambria Math" w:hAnsi="Cambria Math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</m:d>
      </m:oMath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bookmarkStart w:id="0" w:name="_Hlk166522707"/>
      <w:r w:rsidR="00103034" w:rsidRPr="009F262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103034" w:rsidRPr="009F262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bookmarkEnd w:id="0"/>
      <w:r w:rsidR="00103034" w:rsidRPr="009F262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таких, что </w:t>
      </w:r>
      <w:r w:rsidR="00103034" w:rsidRPr="009F262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e>
            </m:d>
          </m:sup>
        </m:sSup>
        <m:r>
          <w:rPr>
            <w:rFonts w:ascii="Cambria Math" w:hAnsi="Cambria Math"/>
            <w:sz w:val="28"/>
            <w:szCs w:val="28"/>
            <w:lang w:val="ru-RU"/>
          </w:rPr>
          <m:t>≠</m:t>
        </m:r>
        <m:r>
          <w:rPr>
            <w:rFonts w:ascii="Cambria Math" w:hAnsi="Cambria Math"/>
            <w:sz w:val="28"/>
            <w:szCs w:val="28"/>
          </w:rPr>
          <m:t>x</m:t>
        </m:r>
      </m:oMath>
      <w:r w:rsidRPr="009F262F">
        <w:rPr>
          <w:noProof/>
          <w:sz w:val="28"/>
          <w:szCs w:val="28"/>
        </w:rPr>
        <w:pict w14:anchorId="089A661E">
          <v:rect id="Rectangle 51" o:spid="_x0000_s1167" style="position:absolute;left:0;text-align:left;margin-left:0;margin-top:.05pt;width:50pt;height:50pt;z-index:25161267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K2&#10;q+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 интерпретации полезности функция полезности может рассматриваться как чистая полезность, которую пол</w:t>
      </w:r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чает актор </w:t>
      </w:r>
      <w:proofErr w:type="spellStart"/>
      <w:r w:rsidR="00103034" w:rsidRPr="009F262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i</w:t>
      </w:r>
      <w:proofErr w:type="spellEnd"/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т перехода из состояния </w:t>
      </w:r>
      <w:r w:rsidRPr="009F262F">
        <w:rPr>
          <w:noProof/>
          <w:sz w:val="28"/>
          <w:szCs w:val="28"/>
        </w:rPr>
        <w:pict w14:anchorId="13989309">
          <v:rect id="Rectangle 50" o:spid="_x0000_s1166" style="position:absolute;left:0;text-align:left;margin-left:0;margin-top:.05pt;width:50pt;height:50pt;z-index:25161369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4Yoo&#10;Y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103034" w:rsidRPr="009F262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="00103034" w:rsidRPr="009F262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Pr="009F262F">
        <w:rPr>
          <w:noProof/>
          <w:sz w:val="28"/>
          <w:szCs w:val="28"/>
        </w:rPr>
        <w:pict w14:anchorId="224D9B0C">
          <v:rect id="Rectangle 49" o:spid="_x0000_s1165" style="position:absolute;left:0;text-align:left;margin-left:0;margin-top:.05pt;width:50pt;height:50pt;z-index:25161472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/&#10;7VSv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="00103034" w:rsidRPr="009F262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C70D635" w14:textId="10207D7A" w:rsidR="00625E3A" w:rsidRPr="009F262F" w:rsidRDefault="00103034">
      <w:pPr>
        <w:pStyle w:val="BodyText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положим, что в момент времени </w:t>
      </w:r>
      <w:r w:rsidR="0021193B" w:rsidRPr="009F262F">
        <w:rPr>
          <w:noProof/>
          <w:sz w:val="28"/>
          <w:szCs w:val="28"/>
        </w:rPr>
        <w:pict w14:anchorId="6C804694">
          <v:rect id="Rectangle 48" o:spid="_x0000_s1164" style="position:absolute;left:0;text-align:left;margin-left:0;margin-top:.05pt;width:50pt;height:50pt;z-index:25161574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KzR&#10;1y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Δt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текущей сети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 актора появилась возможность изменения в состояние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e>
            </m:d>
          </m:sup>
        </m:sSup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F262F" w:rsidRPr="00181E31" w14:paraId="75B6267B" w14:textId="77777777" w:rsidTr="00E82D8B">
        <w:tc>
          <w:tcPr>
            <w:tcW w:w="9030" w:type="dxa"/>
          </w:tcPr>
          <w:p w14:paraId="5046A0D0" w14:textId="3DCED08C" w:rsidR="009F262F" w:rsidRPr="00613EAE" w:rsidRDefault="009F262F" w:rsidP="00E82D8B">
            <w:pPr>
              <w:pStyle w:val="BodyText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pict w14:anchorId="0130879A">
                <v:rect id="Rectangle 47" o:spid="_x0000_s1200" style="position:absolute;left:0;text-align:left;margin-left:0;margin-top:0;width:50pt;height:50pt;z-index:2517416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O9n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TV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K7jvZyMCAABIBAAADgAAAAAAAAAAAAAAAAAuAgAAZHJzL2Uyb0RvYy54bWxQSwEC&#10;LQAUAAYACAAAACEA640e+9gAAAAFAQAADwAAAAAAAAAAAAAAAAB9BAAAZHJzL2Rvd25yZXYueG1s&#10;UEsFBgAAAAAEAAQA8wAAAIIFAAAAAA==&#10;">
                  <v:stroke joinstyle="round"/>
                  <o:lock v:ext="edit" selection="t"/>
                </v:rect>
              </w:pict>
            </w:r>
            <w:r w:rsidRPr="00353A9D"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  <w:lang w:val="ru-RU"/>
              </w:rPr>
              <w:br/>
            </w: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β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 </m:t>
                    </m:r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β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</m:e>
                    </m:nary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en>
                </m:f>
              </m:oMath>
            </m:oMathPara>
          </w:p>
          <w:p w14:paraId="40941C7C" w14:textId="77777777" w:rsidR="009F262F" w:rsidRPr="00181E31" w:rsidRDefault="009F262F" w:rsidP="00E82D8B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541" w:type="dxa"/>
          </w:tcPr>
          <w:p w14:paraId="0D15A17C" w14:textId="77777777" w:rsidR="009F262F" w:rsidRDefault="009F262F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  <w:p w14:paraId="11E0BCC2" w14:textId="77777777" w:rsidR="009F262F" w:rsidRPr="00181E31" w:rsidRDefault="009F262F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7)</w:t>
            </w:r>
          </w:p>
        </w:tc>
      </w:tr>
    </w:tbl>
    <w:p w14:paraId="48344CDB" w14:textId="0EAC9111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Это распределение вероятностей выборов актора представляет собой модель множественного выбора при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решений у вершины.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Подробнее про построение функции полезности: В рассматриваемой модели функция полезности – есть линейная комбинация параметров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1193B" w:rsidRPr="009F262F">
        <w:rPr>
          <w:noProof/>
          <w:sz w:val="28"/>
          <w:szCs w:val="28"/>
        </w:rPr>
        <w:pict w14:anchorId="29D39C6B">
          <v:rect id="Rectangle 46" o:spid="_x0000_s1162" style="position:absolute;left:0;text-align:left;margin-left:0;margin-top:.05pt;width:50pt;height:50pt;z-index:25161779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0&#10;NQsS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β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="0021193B" w:rsidRPr="009F262F">
        <w:rPr>
          <w:noProof/>
          <w:sz w:val="28"/>
          <w:szCs w:val="28"/>
        </w:rPr>
        <w:pict w14:anchorId="4CA7C975">
          <v:rect id="Rectangle 45" o:spid="_x0000_s1161" style="position:absolute;left:0;text-align:left;margin-left:0;margin-top:.05pt;width:50pt;height:50pt;z-index:25161881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7h&#10;9C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9F262F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97553FD" w14:textId="77777777" w:rsidR="00625E3A" w:rsidRPr="009F262F" w:rsidRDefault="00625E3A">
      <w:pPr>
        <w:pStyle w:val="BodyText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14:paraId="33304D76" w14:textId="77777777" w:rsidR="009F262F" w:rsidRPr="00181E31" w:rsidRDefault="00103034" w:rsidP="009F262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Функция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F262F" w:rsidRPr="00181E31" w14:paraId="7D412EF8" w14:textId="77777777" w:rsidTr="00E82D8B">
        <w:tc>
          <w:tcPr>
            <w:tcW w:w="9030" w:type="dxa"/>
          </w:tcPr>
          <w:p w14:paraId="5F1864EF" w14:textId="603D1C19" w:rsidR="009F262F" w:rsidRPr="00ED39A0" w:rsidRDefault="009F262F" w:rsidP="00E82D8B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w:pict w14:anchorId="22A99EC8">
                  <v:rect id="Rectangle 44" o:spid="_x0000_s1201" style="position:absolute;left:0;text-align:left;margin-left:0;margin-top:0;width:50pt;height:50pt;z-index:2517437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wXG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ZQ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l3MFxiMCAABI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(±ij)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541" w:type="dxa"/>
          </w:tcPr>
          <w:p w14:paraId="45E50016" w14:textId="77777777" w:rsidR="009F262F" w:rsidRPr="00181E31" w:rsidRDefault="009F262F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8)</w:t>
            </w:r>
          </w:p>
        </w:tc>
      </w:tr>
    </w:tbl>
    <w:p w14:paraId="7FCDDEB6" w14:textId="48B3DE46" w:rsidR="00625E3A" w:rsidRPr="009F262F" w:rsidRDefault="00103034" w:rsidP="009F262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21193B" w:rsidRPr="009F262F">
        <w:rPr>
          <w:noProof/>
          <w:sz w:val="28"/>
          <w:szCs w:val="28"/>
        </w:rPr>
        <w:pict w14:anchorId="0E3F5099">
          <v:rect id="Rectangle 43" o:spid="_x0000_s1159" style="position:absolute;left:0;text-align:left;margin-left:0;margin-top:.05pt;width:50pt;height:50pt;z-index:25162086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K0vc&#10;R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9F262F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индекс параметра модели. Существует несколько реализаций функции сети [6] [4]. Некоторые из реализаций:</w:t>
      </w:r>
    </w:p>
    <w:p w14:paraId="071C87AB" w14:textId="77777777" w:rsidR="009F262F" w:rsidRPr="00181E31" w:rsidRDefault="00103034" w:rsidP="009F262F">
      <w:pPr>
        <w:numPr>
          <w:ilvl w:val="0"/>
          <w:numId w:val="11"/>
        </w:numPr>
        <w:suppressAutoHyphens w:val="0"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азовый компонент исходящих степеней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F262F" w:rsidRPr="00181E31" w14:paraId="14B07C78" w14:textId="77777777" w:rsidTr="00E82D8B">
        <w:tc>
          <w:tcPr>
            <w:tcW w:w="9030" w:type="dxa"/>
          </w:tcPr>
          <w:p w14:paraId="6C8D577A" w14:textId="77777777" w:rsidR="009F262F" w:rsidRPr="00ED39A0" w:rsidRDefault="009F262F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1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b>
                  <m:sup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nary>
              </m:oMath>
            </m:oMathPara>
          </w:p>
        </w:tc>
        <w:tc>
          <w:tcPr>
            <w:tcW w:w="541" w:type="dxa"/>
          </w:tcPr>
          <w:p w14:paraId="0561D18B" w14:textId="77777777" w:rsidR="009F262F" w:rsidRPr="00181E31" w:rsidRDefault="009F262F" w:rsidP="00E82D8B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9)</w:t>
            </w:r>
          </w:p>
        </w:tc>
      </w:tr>
    </w:tbl>
    <w:p w14:paraId="2C121EE9" w14:textId="51A3B932" w:rsidR="00625E3A" w:rsidRPr="009F262F" w:rsidRDefault="00103034" w:rsidP="009F262F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н подобен постоянному члену в регрессионных моделях и всегда включается. Этот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компонент балансирует между созданием и разрушением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связей. Учитывая предыдущее состояние </w:t>
      </w:r>
      <w:r w:rsidR="0021193B" w:rsidRPr="009F262F">
        <w:rPr>
          <w:noProof/>
          <w:sz w:val="28"/>
          <w:szCs w:val="28"/>
        </w:rPr>
        <w:pict w14:anchorId="35EE9F96">
          <v:rect id="Rectangle 41" o:spid="_x0000_s1158" style="position:absolute;left:0;text-align:left;margin-left:0;margin-top:.05pt;width:50pt;height:50pt;z-index:25162188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Z1PR&#10;Y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, следующее состояние либо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имеет на одну связь больше, либо на одну связь меньше, или они идентичны. Функция сети умножается на параметр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9F262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 он показывает вклад ф</w:t>
      </w:r>
      <w:r w:rsidRPr="009F262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ункции полезности в вероятность создания новой связи, вклад в разрушение существующей связ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9F262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.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, роль эффекта степени исходящих связей в модели заключается в вкладе в пользу создания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br/>
        <w:t>связей по сравнению с их разрушением. Обычно сети разреже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ны, поэтому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возможностей для создания связей гораздо больше, чем для их прерывания.</w:t>
      </w:r>
    </w:p>
    <w:p w14:paraId="4E388BC3" w14:textId="77777777" w:rsidR="00625E3A" w:rsidRPr="009F262F" w:rsidRDefault="00103034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Ч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ло взаимных связей: </w:t>
      </w:r>
    </w:p>
    <w:tbl>
      <w:tblPr>
        <w:tblStyle w:val="TableGrid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7012"/>
        <w:gridCol w:w="1634"/>
      </w:tblGrid>
      <w:tr w:rsidR="00625E3A" w:rsidRPr="009F262F" w14:paraId="2E74FCE4" w14:textId="77777777">
        <w:tc>
          <w:tcPr>
            <w:tcW w:w="7011" w:type="dxa"/>
            <w:tcBorders>
              <w:top w:val="nil"/>
              <w:left w:val="nil"/>
              <w:bottom w:val="nil"/>
              <w:right w:val="nil"/>
            </w:tcBorders>
          </w:tcPr>
          <w:p w14:paraId="6A569DBD" w14:textId="62146AE4" w:rsidR="00625E3A" w:rsidRPr="009F262F" w:rsidRDefault="0021193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noProof/>
                <w:sz w:val="28"/>
                <w:szCs w:val="28"/>
              </w:rPr>
              <w:pict w14:anchorId="47DF7190">
                <v:rect id="Rectangle 38" o:spid="_x0000_s1157" style="position:absolute;left:0;text-align:left;margin-left:0;margin-top:.05pt;width:50pt;height:50pt;z-index:25162291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BH&#10;dkv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w:r w:rsidR="00103034" w:rsidRPr="009F262F">
              <w:rPr>
                <w:rFonts w:ascii="Cambria Math" w:eastAsia="Calibri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</w:tcPr>
          <w:p w14:paraId="17EE5D10" w14:textId="77777777" w:rsidR="00625E3A" w:rsidRPr="009F262F" w:rsidRDefault="0010303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0)</w:t>
            </w:r>
          </w:p>
        </w:tc>
      </w:tr>
    </w:tbl>
    <w:p w14:paraId="591674A5" w14:textId="77777777" w:rsidR="00625E3A" w:rsidRPr="009F262F" w:rsidRDefault="00625E3A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D85B229" w14:textId="77777777" w:rsidR="00625E3A" w:rsidRPr="009F262F" w:rsidRDefault="00103034">
      <w:pPr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Фундаментальный аспект почти всех направленных социальных сетей, потому что почти всегда существует некий обмен или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другая взаимная зависимость.</w:t>
      </w:r>
    </w:p>
    <w:p w14:paraId="5A752688" w14:textId="77777777" w:rsidR="009F262F" w:rsidRPr="00181E31" w:rsidRDefault="00103034" w:rsidP="009F262F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9F262F" w:rsidRPr="00181E31" w14:paraId="6C964A62" w14:textId="77777777" w:rsidTr="00E82D8B">
        <w:tc>
          <w:tcPr>
            <w:tcW w:w="9039" w:type="dxa"/>
          </w:tcPr>
          <w:p w14:paraId="5B54183B" w14:textId="51E74AB4" w:rsidR="009F262F" w:rsidRPr="00341564" w:rsidRDefault="009F262F" w:rsidP="00E82D8B">
            <w:pPr>
              <w:ind w:left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pict w14:anchorId="1323725E">
                <v:rect id="Rectangle 37" o:spid="_x0000_s1202" style="position:absolute;left:0;text-align:left;margin-left:0;margin-top:0;width:50pt;height:50pt;z-index:2517457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llcM8kAgAASAQAAA4AAAAAAAAAAAAAAAAALgIAAGRycy9lMm9Eb2MueG1sUEsB&#10;Ai0AFAAGAAgAAAAhAOuNHvvYAAAABQEAAA8AAAAAAAAAAAAAAAAAfgQAAGRycy9kb3ducmV2Lnht&#10;bFBLBQYAAAAABAAEAPMAAACDBQAAAAA=&#10;">
                  <v:stroke joinstyle="round"/>
                  <o:lock v:ext="edit" selection="t"/>
                </v:rect>
              </w:pict>
            </w:r>
            <w: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β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k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±ij</m:t>
                                </m:r>
                              </m:e>
                            </m:d>
                          </m:sup>
                        </m:sSup>
                      </m:e>
                    </m:d>
                  </m:e>
                </m:nary>
              </m:oMath>
            </m:oMathPara>
          </w:p>
        </w:tc>
        <w:tc>
          <w:tcPr>
            <w:tcW w:w="532" w:type="dxa"/>
          </w:tcPr>
          <w:p w14:paraId="44326DB2" w14:textId="77777777" w:rsidR="009F262F" w:rsidRDefault="009F262F" w:rsidP="00E82D8B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  <w:p w14:paraId="5DA70C78" w14:textId="77777777" w:rsidR="009F262F" w:rsidRPr="00181E31" w:rsidRDefault="009F262F" w:rsidP="00E82D8B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1)</w:t>
            </w:r>
          </w:p>
        </w:tc>
      </w:tr>
    </w:tbl>
    <w:p w14:paraId="2F082F32" w14:textId="5CB075EE" w:rsidR="00625E3A" w:rsidRPr="009F262F" w:rsidRDefault="00103034" w:rsidP="009F262F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Функция полезности описывает полезность перехода из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21193B" w:rsidRPr="009F262F">
        <w:rPr>
          <w:noProof/>
          <w:sz w:val="28"/>
          <w:szCs w:val="28"/>
        </w:rPr>
        <w:pict w14:anchorId="236E531A">
          <v:rect id="Rectangle 35" o:spid="_x0000_s1155" style="position:absolute;left:0;text-align:left;margin-left:0;margin-top:.05pt;width:50pt;height:50pt;z-index:25162496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31&#10;3f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9F262F">
        <w:rPr>
          <w:rFonts w:ascii="Cambria Math" w:hAnsi="Cambria Math" w:cs="Times New Roman"/>
          <w:i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9F262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21193B" w:rsidRPr="009F262F">
        <w:rPr>
          <w:noProof/>
          <w:sz w:val="28"/>
          <w:szCs w:val="28"/>
        </w:rPr>
        <w:pict w14:anchorId="36EDCD42">
          <v:rect id="Rectangle 158" o:spid="_x0000_s1154" style="position:absolute;left:0;text-align:left;margin-left:0;margin-top:.05pt;width:50pt;height:50pt;z-index:25172633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1&#10;Ani/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9F262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="0021193B" w:rsidRPr="009F262F">
        <w:rPr>
          <w:noProof/>
          <w:sz w:val="28"/>
          <w:szCs w:val="28"/>
        </w:rPr>
        <w:pict w14:anchorId="0D0D7BCE">
          <v:rect id="Rectangle 36" o:spid="_x0000_s1153" style="position:absolute;left:0;text-align:left;margin-left:0;margin-top:.05pt;width:50pt;height:50pt;z-index:25172736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9o&#10;L0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9F262F">
        <w:rPr>
          <w:rFonts w:ascii="Times New Roman" w:hAnsi="Times New Roman" w:cs="Times New Roman"/>
          <w:i/>
          <w:iCs/>
          <w:sz w:val="28"/>
          <w:szCs w:val="28"/>
        </w:rPr>
        <w:t>i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</w:t>
      </w:r>
    </w:p>
    <w:p w14:paraId="68074F94" w14:textId="3AD24101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роятность изменения связи </w:t>
      </w:r>
      <m:oMath>
        <m:r>
          <w:rPr>
            <w:rFonts w:ascii="Cambria Math" w:hAnsi="Cambria Math"/>
            <w:sz w:val="28"/>
            <w:szCs w:val="28"/>
          </w:rPr>
          <m:t>i</m:t>
        </m:r>
        <m:r>
          <w:rPr>
            <w:rFonts w:ascii="Cambria Math" w:hAnsi="Cambria Math"/>
            <w:sz w:val="28"/>
            <w:szCs w:val="28"/>
          </w:rPr>
          <m:t>↔</m:t>
        </m:r>
        <m:r>
          <w:rPr>
            <w:rFonts w:ascii="Cambria Math" w:hAnsi="Cambria Math"/>
            <w:sz w:val="28"/>
            <w:szCs w:val="28"/>
          </w:rPr>
          <m:t>j</m:t>
        </m:r>
      </m:oMath>
      <w:r w:rsidR="0021193B" w:rsidRPr="009F262F">
        <w:rPr>
          <w:noProof/>
          <w:sz w:val="28"/>
          <w:szCs w:val="28"/>
        </w:rPr>
        <w:pict w14:anchorId="25795583">
          <v:rect id="Rectangle 33" o:spid="_x0000_s1152" style="position:absolute;left:0;text-align:left;margin-left:0;margin-top:.05pt;width:50pt;height:50pt;z-index:25162598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J&#10;3cqa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625E3A" w:rsidRPr="009F262F" w14:paraId="30A3707C" w14:textId="77777777" w:rsidTr="009F262F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7B84C65D" w14:textId="4DF61FCC" w:rsidR="00625E3A" w:rsidRPr="009F262F" w:rsidRDefault="009F262F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r>
                  <m:rPr>
                    <m:lit/>
                  </m:rPr>
                  <w:rPr>
                    <w:rFonts w:ascii="Cambria Math" w:hAnsi="Cambria Math"/>
                    <w:sz w:val="28"/>
                    <w:szCs w:val="28"/>
                  </w:rPr>
                  <m:t>{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+Δ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±ij</m:t>
                        </m:r>
                      </m:e>
                    </m:d>
                  </m:sup>
                </m:sSup>
                <m:r>
                  <m:rPr>
                    <m:lit/>
                  </m:rPr>
                  <w:rPr>
                    <w:rFonts w:ascii="Cambria Math" w:hAnsi="Cambria Math"/>
                    <w:sz w:val="28"/>
                    <w:szCs w:val="28"/>
                  </w:rPr>
                  <m:t>|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x</m:t>
                </m:r>
                <m:r>
                  <m:rPr>
                    <m:lit/>
                  </m:rPr>
                  <w:rPr>
                    <w:rFonts w:ascii="Cambria Math" w:hAnsi="Cambria Math"/>
                    <w:sz w:val="28"/>
                    <w:szCs w:val="28"/>
                  </w:rPr>
                  <m:t>}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FBAE9AD" w14:textId="77777777" w:rsidR="00625E3A" w:rsidRPr="009F262F" w:rsidRDefault="00103034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2)</w:t>
            </w:r>
          </w:p>
        </w:tc>
      </w:tr>
      <w:tr w:rsidR="00625E3A" w:rsidRPr="009F262F" w14:paraId="0C48E101" w14:textId="77777777" w:rsidTr="009F262F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068F8311" w14:textId="4C76F4D9" w:rsidR="00625E3A" w:rsidRPr="009F262F" w:rsidRDefault="00625E3A" w:rsidP="009F262F">
            <w:pPr>
              <w:pStyle w:val="BodyText"/>
              <w:spacing w:line="240" w:lineRule="auto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4AA3E304" w14:textId="77777777" w:rsidR="00625E3A" w:rsidRPr="009F262F" w:rsidRDefault="00625E3A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62ECA0F4" w14:textId="2BA92DEC" w:rsidR="00625E3A" w:rsidRPr="009F262F" w:rsidRDefault="0010303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21193B" w:rsidRPr="009F262F">
        <w:rPr>
          <w:noProof/>
          <w:sz w:val="28"/>
          <w:szCs w:val="28"/>
        </w:rPr>
        <w:pict w14:anchorId="64444F75">
          <v:rect id="Rectangle 31" o:spid="_x0000_s1150" style="position:absolute;left:0;text-align:left;margin-left:0;margin-top:.05pt;width:50pt;height:50pt;z-index:25162803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A&#10;NbYj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смежности с элементами </w:t>
      </w:r>
      <w:r w:rsidR="0021193B" w:rsidRPr="009F262F">
        <w:rPr>
          <w:noProof/>
          <w:sz w:val="28"/>
          <w:szCs w:val="28"/>
        </w:rPr>
        <w:pict w14:anchorId="21B7A480">
          <v:rect id="Rectangle 30" o:spid="_x0000_s1149" style="position:absolute;left:0;text-align:left;margin-left:0;margin-top:.05pt;width:50pt;height:50pt;z-index:25162905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pe2W&#10;1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 w:rsidRPr="009F262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ставляющая сеть в момент времени </w:t>
      </w:r>
      <w:r w:rsidR="0021193B" w:rsidRPr="009F262F">
        <w:rPr>
          <w:noProof/>
          <w:sz w:val="28"/>
          <w:szCs w:val="28"/>
        </w:rPr>
        <w:pict w14:anchorId="726D02E8">
          <v:rect id="Rectangle 29" o:spid="_x0000_s1148" style="position:absolute;left:0;text-align:left;margin-left:0;margin-top:.05pt;width:50pt;height:50pt;z-index:25163008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KxB&#10;by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9F262F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AE79652" w14:textId="77777777" w:rsidR="00625E3A" w:rsidRPr="009F262F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оздание связи может быть как односторонней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язи.</w:t>
      </w:r>
    </w:p>
    <w:p w14:paraId="117E8DED" w14:textId="0CE05C8B" w:rsidR="00625E3A" w:rsidRPr="009F262F" w:rsidRDefault="0021193B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noProof/>
          <w:sz w:val="28"/>
          <w:szCs w:val="28"/>
        </w:rPr>
        <w:pict w14:anchorId="69E18CB8">
          <v:rect id="Rectangle 28" o:spid="_x0000_s1147" style="position:absolute;left:0;text-align:left;margin-left:0;margin-top:.05pt;width:50pt;height:50pt;z-index:25163110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PLE&#10;kL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</m:d>
      </m:oMath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есть вероятность возникновения связи в разных сценариях.</w:t>
      </w:r>
    </w:p>
    <w:p w14:paraId="3F17712C" w14:textId="77777777" w:rsidR="00625E3A" w:rsidRPr="009F262F" w:rsidRDefault="00103034">
      <w:pPr>
        <w:pStyle w:val="ListParagraph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 сценарий</w:t>
      </w:r>
    </w:p>
    <w:p w14:paraId="015D880B" w14:textId="77777777" w:rsidR="00625E3A" w:rsidRPr="009F262F" w:rsidRDefault="00103034">
      <w:pPr>
        <w:pStyle w:val="ListParagraph"/>
        <w:numPr>
          <w:ilvl w:val="1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 инициатива:</w:t>
      </w:r>
    </w:p>
    <w:p w14:paraId="7C38C66A" w14:textId="77777777" w:rsidR="00625E3A" w:rsidRPr="009F262F" w:rsidRDefault="00625E3A">
      <w:pPr>
        <w:pStyle w:val="ListParagraph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8635" w:type="dxa"/>
        <w:tblInd w:w="720" w:type="dxa"/>
        <w:tblLayout w:type="fixed"/>
        <w:tblLook w:val="04A0" w:firstRow="1" w:lastRow="0" w:firstColumn="1" w:lastColumn="0" w:noHBand="0" w:noVBand="1"/>
      </w:tblPr>
      <w:tblGrid>
        <w:gridCol w:w="7952"/>
        <w:gridCol w:w="683"/>
      </w:tblGrid>
      <w:tr w:rsidR="00625E3A" w:rsidRPr="009F262F" w14:paraId="1891E46F" w14:textId="77777777">
        <w:tc>
          <w:tcPr>
            <w:tcW w:w="7951" w:type="dxa"/>
            <w:tcBorders>
              <w:top w:val="nil"/>
              <w:left w:val="nil"/>
              <w:bottom w:val="nil"/>
              <w:right w:val="nil"/>
            </w:tcBorders>
          </w:tcPr>
          <w:p w14:paraId="2920C819" w14:textId="04AE90CE" w:rsidR="00625E3A" w:rsidRPr="009F262F" w:rsidRDefault="0021193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noProof/>
                <w:sz w:val="28"/>
                <w:szCs w:val="28"/>
              </w:rPr>
              <w:pict w14:anchorId="3092A41C">
                <v:rect id="Rectangle 27" o:spid="_x0000_s1146" style="position:absolute;left:0;text-align:left;margin-left:0;margin-top:.05pt;width:50pt;height:50pt;z-index:25163212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0&#10;pbMX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exp</m:t>
                  </m:r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±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ij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β</m:t>
                          </m:r>
                        </m:e>
                      </m:d>
                    </m:e>
                  </m:d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</m:sub>
                    <m:sup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x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±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h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</m:d>
                        </m:e>
                      </m:d>
                    </m:e>
                  </m:nary>
                </m:den>
              </m:f>
            </m:oMath>
          </w:p>
        </w:tc>
        <w:tc>
          <w:tcPr>
            <w:tcW w:w="683" w:type="dxa"/>
            <w:tcBorders>
              <w:top w:val="nil"/>
              <w:left w:val="nil"/>
              <w:bottom w:val="nil"/>
              <w:right w:val="nil"/>
            </w:tcBorders>
          </w:tcPr>
          <w:p w14:paraId="69A92233" w14:textId="77777777" w:rsidR="00625E3A" w:rsidRPr="009F262F" w:rsidRDefault="00103034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3)</w:t>
            </w:r>
          </w:p>
        </w:tc>
      </w:tr>
    </w:tbl>
    <w:p w14:paraId="2FF52B00" w14:textId="77777777" w:rsidR="00625E3A" w:rsidRPr="009F262F" w:rsidRDefault="00625E3A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8995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8253"/>
        <w:gridCol w:w="742"/>
      </w:tblGrid>
      <w:tr w:rsidR="00625E3A" w:rsidRPr="009F262F" w14:paraId="640E845C" w14:textId="77777777" w:rsidTr="00666094">
        <w:tc>
          <w:tcPr>
            <w:tcW w:w="8253" w:type="dxa"/>
            <w:tcBorders>
              <w:top w:val="nil"/>
              <w:left w:val="nil"/>
              <w:bottom w:val="nil"/>
              <w:right w:val="nil"/>
            </w:tcBorders>
          </w:tcPr>
          <w:p w14:paraId="6B7F6D13" w14:textId="77777777" w:rsidR="00625E3A" w:rsidRPr="009F262F" w:rsidRDefault="00103034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Двусторонняя</w:t>
            </w:r>
            <w:proofErr w:type="spellEnd"/>
            <w:r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инициатива</w:t>
            </w:r>
            <w:proofErr w:type="spellEnd"/>
            <w:r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</w:p>
          <w:p w14:paraId="12885616" w14:textId="7CD5B24E" w:rsidR="00625E3A" w:rsidRPr="009F262F" w:rsidRDefault="0021193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noProof/>
                <w:sz w:val="28"/>
                <w:szCs w:val="28"/>
              </w:rPr>
              <w:pict w14:anchorId="09B1960A">
                <v:rect id="Rectangle 26" o:spid="_x0000_s1145" style="position:absolute;left:0;text-align:left;margin-left:0;margin-top:.05pt;width:50pt;height:50pt;z-index:25163315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BS&#10;tab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w:r w:rsidR="00103034" w:rsidRPr="009F262F">
              <w:rPr>
                <w:rFonts w:ascii="Cambria Math" w:eastAsia="Calibri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</m:den>
                </m:f>
              </m:oMath>
            </m:oMathPara>
          </w:p>
          <w:p w14:paraId="135B37ED" w14:textId="77777777" w:rsidR="00625E3A" w:rsidRPr="009F262F" w:rsidRDefault="00625E3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D7D3FD6" w14:textId="77777777" w:rsidR="00625E3A" w:rsidRPr="009F262F" w:rsidRDefault="00625E3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906CC2F" w14:textId="77777777" w:rsidR="00625E3A" w:rsidRPr="009F262F" w:rsidRDefault="00625E3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4D3FFF0" w14:textId="77777777" w:rsidR="00625E3A" w:rsidRPr="009F262F" w:rsidRDefault="00103034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4)</w:t>
            </w:r>
          </w:p>
        </w:tc>
      </w:tr>
    </w:tbl>
    <w:p w14:paraId="1BF8A606" w14:textId="77777777" w:rsidR="00625E3A" w:rsidRPr="009F262F" w:rsidRDefault="00103034">
      <w:pPr>
        <w:pStyle w:val="ListParagraph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Взаимный сценарий:</w:t>
      </w:r>
    </w:p>
    <w:p w14:paraId="2D05FD89" w14:textId="11200119" w:rsidR="00625E3A" w:rsidRPr="009F262F" w:rsidRDefault="00103034">
      <w:pPr>
        <w:spacing w:after="200" w:line="240" w:lineRule="auto"/>
        <w:ind w:left="708"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exp</m:t>
            </m:r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±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</m:d>
              </m:e>
            </m:d>
          </m:num>
          <m:den>
            <m:nary>
              <m:naryPr>
                <m:chr m:val="∑"/>
                <m:supHide m:val="1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  <m:sup/>
              <m:e>
                <m:r>
                  <w:rPr>
                    <w:rFonts w:ascii="Cambria Math" w:hAnsi="Cambria Math"/>
                    <w:sz w:val="28"/>
                    <w:szCs w:val="28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±</m:t>
                                </m:r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h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β</m:t>
                        </m:r>
                      </m:e>
                    </m:d>
                  </m:e>
                </m:d>
              </m:e>
            </m:nary>
          </m:den>
        </m:f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sub>
            </m:sSub>
          </m:sup>
        </m:sSup>
      </m:oMath>
      <w:r w:rsidRPr="009F262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(15)</w:t>
      </w:r>
    </w:p>
    <w:p w14:paraId="59DC43F0" w14:textId="77777777" w:rsidR="00625E3A" w:rsidRPr="009F262F" w:rsidRDefault="00625E3A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9108"/>
        <w:gridCol w:w="247"/>
      </w:tblGrid>
      <w:tr w:rsidR="00625E3A" w:rsidRPr="009F262F" w14:paraId="5AD0AE99" w14:textId="77777777">
        <w:tc>
          <w:tcPr>
            <w:tcW w:w="9107" w:type="dxa"/>
            <w:tcBorders>
              <w:top w:val="nil"/>
              <w:left w:val="nil"/>
              <w:bottom w:val="nil"/>
              <w:right w:val="nil"/>
            </w:tcBorders>
          </w:tcPr>
          <w:p w14:paraId="72273FDA" w14:textId="4E03D3D8" w:rsidR="00625E3A" w:rsidRPr="009F262F" w:rsidRDefault="0021193B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noProof/>
                <w:sz w:val="28"/>
                <w:szCs w:val="28"/>
              </w:rPr>
              <w:pict w14:anchorId="3CC789F2">
                <v:rect id="Rectangle 25" o:spid="_x0000_s1144" style="position:absolute;margin-left:0;margin-top:.05pt;width:50pt;height:50pt;z-index:25163417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">
                  <v:stroke joinstyle="round"/>
                </v:rect>
              </w:pict>
            </w:r>
          </w:p>
        </w:tc>
        <w:tc>
          <w:tcPr>
            <w:tcW w:w="247" w:type="dxa"/>
            <w:tcBorders>
              <w:top w:val="nil"/>
              <w:left w:val="nil"/>
              <w:bottom w:val="nil"/>
              <w:right w:val="nil"/>
            </w:tcBorders>
          </w:tcPr>
          <w:p w14:paraId="66C97D16" w14:textId="77777777" w:rsidR="00625E3A" w:rsidRPr="009F262F" w:rsidRDefault="00625E3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52AC3EE9" w14:textId="77777777" w:rsidR="00666094" w:rsidRPr="00181E31" w:rsidRDefault="00103034" w:rsidP="00666094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21193B" w:rsidRPr="009F262F">
        <w:rPr>
          <w:noProof/>
          <w:sz w:val="28"/>
          <w:szCs w:val="28"/>
        </w:rPr>
        <w:pict w14:anchorId="27AC2546">
          <v:rect id="Rectangle 24" o:spid="_x0000_s1143" style="position:absolute;left:0;text-align:left;margin-left:0;margin-top:.05pt;width:50pt;height:50pt;z-index:25163520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cs&#10;wnT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1-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666094" w:rsidRPr="00181E31" w14:paraId="5012D305" w14:textId="77777777" w:rsidTr="00E82D8B">
        <w:tc>
          <w:tcPr>
            <w:tcW w:w="9322" w:type="dxa"/>
          </w:tcPr>
          <w:p w14:paraId="34F65905" w14:textId="77777777" w:rsidR="00666094" w:rsidRPr="00181E31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w:lastRenderedPageBreak/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примет предложение связи от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69C1EFA1" w14:textId="77777777" w:rsidR="00666094" w:rsidRPr="00181E31" w:rsidRDefault="00666094" w:rsidP="00E82D8B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6)</w:t>
            </w:r>
          </w:p>
        </w:tc>
      </w:tr>
    </w:tbl>
    <w:p w14:paraId="2C796C87" w14:textId="7D36575B" w:rsidR="00625E3A" w:rsidRPr="009F262F" w:rsidRDefault="00625E3A" w:rsidP="00666094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9454C89" w14:textId="77777777" w:rsidR="00625E3A" w:rsidRPr="009F262F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рость изменения модели с односторонней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инициативой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625E3A" w:rsidRPr="009F262F" w14:paraId="124590CF" w14:textId="77777777" w:rsidTr="00666094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02960747" w14:textId="77777777" w:rsidR="00625E3A" w:rsidRPr="009F262F" w:rsidRDefault="00103034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  <w:p w14:paraId="50A1EAA9" w14:textId="77777777" w:rsidR="00625E3A" w:rsidRPr="009F262F" w:rsidRDefault="00625E3A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6EB43441" w14:textId="77777777" w:rsidR="00625E3A" w:rsidRPr="009F262F" w:rsidRDefault="00103034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17)</w:t>
            </w:r>
          </w:p>
        </w:tc>
      </w:tr>
    </w:tbl>
    <w:p w14:paraId="11D11DF5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Скорость изменения модели с двусторонней инициативой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625E3A" w:rsidRPr="009F262F" w14:paraId="4508EBBB" w14:textId="77777777" w:rsidTr="00666094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1E7701CB" w14:textId="77777777" w:rsidR="00625E3A" w:rsidRPr="009F262F" w:rsidRDefault="00103034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  <w:p w14:paraId="568C8EA7" w14:textId="77777777" w:rsidR="00625E3A" w:rsidRPr="009F262F" w:rsidRDefault="00625E3A">
            <w:pPr>
              <w:pStyle w:val="BodyText"/>
              <w:spacing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69498890" w14:textId="77777777" w:rsidR="00625E3A" w:rsidRPr="009F262F" w:rsidRDefault="00103034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8)</w:t>
            </w:r>
          </w:p>
        </w:tc>
      </w:tr>
    </w:tbl>
    <w:p w14:paraId="292F9D02" w14:textId="3472D69B" w:rsidR="00625E3A" w:rsidRPr="009F262F" w:rsidRDefault="0021193B" w:rsidP="00666094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noProof/>
          <w:sz w:val="28"/>
          <w:szCs w:val="28"/>
        </w:rPr>
        <w:pict w14:anchorId="3E1180DB">
          <v:rect id="Rectangle 21" o:spid="_x0000_s1142" style="position:absolute;left:0;text-align:left;margin-left:0;margin-top:.05pt;width:50pt;height:50pt;z-index:25163622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GZ&#10;J6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 Стохастические Акторно-ориентированные модели (САОМ) работают по</w:t>
      </w:r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="00103034"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следующему алгоритму:</w:t>
      </w:r>
    </w:p>
    <w:p w14:paraId="22A71CC3" w14:textId="568773BF" w:rsidR="00625E3A" w:rsidRPr="009F262F" w:rsidRDefault="00103034">
      <w:pPr>
        <w:numPr>
          <w:ilvl w:val="0"/>
          <w:numId w:val="10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дим </w:t>
      </w:r>
      <w:r w:rsidR="0021193B" w:rsidRPr="009F262F">
        <w:rPr>
          <w:noProof/>
          <w:sz w:val="28"/>
          <w:szCs w:val="28"/>
        </w:rPr>
        <w:pict w14:anchorId="31E91997">
          <v:rect id="Rectangle 20" o:spid="_x0000_s1141" style="position:absolute;left:0;text-align:left;margin-left:0;margin-top:.05pt;width:50pt;height:50pt;z-index:25163724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4YrT&#10;V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sub>
            </m:sSub>
          </m:e>
        </m:d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00736D1" w14:textId="12A3FF01" w:rsidR="00625E3A" w:rsidRPr="009F262F" w:rsidRDefault="00103034">
      <w:pPr>
        <w:numPr>
          <w:ilvl w:val="0"/>
          <w:numId w:val="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енерируем </w:t>
      </w:r>
      <m:oMath>
        <m:r>
          <w:rPr>
            <w:rFonts w:ascii="Cambria Math" w:hAnsi="Cambria Math"/>
            <w:sz w:val="28"/>
            <w:szCs w:val="28"/>
          </w:rPr>
          <m:t>Δt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1193B" w:rsidRPr="009F262F">
        <w:rPr>
          <w:noProof/>
          <w:sz w:val="28"/>
          <w:szCs w:val="28"/>
        </w:rPr>
        <w:pict w14:anchorId="09D02EE7">
          <v:rect id="Rectangle 19" o:spid="_x0000_s1140" style="position:absolute;left:0;text-align:left;margin-left:0;margin-top:.05pt;width:50pt;height:50pt;z-index:25163827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km&#10;NO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соответствии с экспоненциальным временем с параметром </w:t>
      </w:r>
      <w:r w:rsidR="0021193B" w:rsidRPr="009F262F">
        <w:rPr>
          <w:noProof/>
          <w:sz w:val="28"/>
          <w:szCs w:val="28"/>
        </w:rPr>
        <w:pict w14:anchorId="45F1F21C">
          <v:rect id="Rectangle 18" o:spid="_x0000_s1139" style="position:absolute;left:0;text-align:left;margin-left:0;margin-top:.05pt;width:50pt;height:50pt;z-index:25163929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KP62&#10;Z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λ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FCE9877" w14:textId="2C9D4AE3" w:rsidR="00625E3A" w:rsidRPr="009F262F" w:rsidRDefault="00103034">
      <w:pPr>
        <w:numPr>
          <w:ilvl w:val="0"/>
          <w:numId w:val="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Δt</m:t>
        </m:r>
        <m:r>
          <w:rPr>
            <w:rFonts w:ascii="Cambria Math" w:hAnsi="Cambria Math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sub>
        </m:sSub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1193B" w:rsidRPr="009F262F">
        <w:rPr>
          <w:noProof/>
          <w:sz w:val="28"/>
          <w:szCs w:val="28"/>
        </w:rPr>
        <w:pict w14:anchorId="3F048CE0">
          <v:rect id="Rectangle 17" o:spid="_x0000_s1138" style="position:absolute;left:0;text-align:left;margin-left:0;margin-top:.05pt;width:50pt;height:50pt;z-index:25164032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u&#10;n5XI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становить </w:t>
      </w:r>
      <m:oMath>
        <m: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sub>
        </m:sSub>
      </m:oMath>
      <w:r w:rsidR="0021193B" w:rsidRPr="009F262F">
        <w:rPr>
          <w:noProof/>
          <w:sz w:val="28"/>
          <w:szCs w:val="28"/>
        </w:rPr>
        <w:pict w14:anchorId="2A732E28">
          <v:rect id="Rectangle 16" o:spid="_x0000_s1137" style="position:absolute;left:0;text-align:left;margin-left:0;margin-top:.05pt;width:50pt;height:50pt;z-index:25164134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HAa&#10;al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остановиться.</w:t>
      </w:r>
    </w:p>
    <w:p w14:paraId="23BBCAFA" w14:textId="55E173D9" w:rsidR="00625E3A" w:rsidRPr="009F262F" w:rsidRDefault="00103034">
      <w:pPr>
        <w:numPr>
          <w:ilvl w:val="0"/>
          <w:numId w:val="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й </w:t>
      </w:r>
      <w:r w:rsidR="0021193B" w:rsidRPr="009F262F">
        <w:rPr>
          <w:noProof/>
          <w:sz w:val="28"/>
          <w:szCs w:val="28"/>
        </w:rPr>
        <w:pict w14:anchorId="60206577">
          <v:rect id="Rectangle 15" o:spid="_x0000_s1136" style="position:absolute;left:0;text-align:left;margin-left:0;margin-top:.05pt;width:50pt;height:50pt;z-index:25164236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eIa3gEAADkEAAAOAAAAZHJzL2Uyb0RvYy54bWysU01v2zAMvQ/YfxB0X+ykS7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oqWbK0ocs1Cj&#10;O1CNuc5IslxT0mshZKlt0WoIqQHIfbiNk5fALImfVLTlDymRE+p7nvWVp0w4bG6u1vVnqAKHo8kG&#10;luoZHGLK36W3pBgtjRAIqsqOP1Ierz5dKW8lb7TYa2PQid3hm4nkyKDUe/xKxMD+4ppxZGjp1/Vq&#10;jcwvztIlRY3f/yiif3RipDYOXiiijDKglc9GloCMu5MKpEU1MEI+8Y/9BwMCWjx1IcSJgHJRQUqv&#10;xE6QgpbY9q/EzyB837s84612PqIMF9kV8+DFGdsABYD+RLGnWSoDcOmjTM8Tv/s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nh&#10;4hr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i</m:t>
        </m:r>
        <m:r>
          <w:rPr>
            <w:rFonts w:ascii="Cambria Math" w:hAnsi="Cambria Math"/>
            <w:sz w:val="28"/>
            <w:szCs w:val="28"/>
          </w:rPr>
          <m:t>∈1..</m:t>
        </m:r>
        <m:r>
          <w:rPr>
            <w:rFonts w:ascii="Cambria Math" w:hAnsi="Cambria Math"/>
            <w:sz w:val="28"/>
            <w:szCs w:val="28"/>
          </w:rPr>
          <m:t>n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спользуя распределение вероятностей  </w:t>
      </w:r>
      <w:r w:rsidR="0021193B" w:rsidRPr="009F262F">
        <w:rPr>
          <w:noProof/>
          <w:sz w:val="28"/>
          <w:szCs w:val="28"/>
        </w:rPr>
        <w:pict w14:anchorId="50C91EA6">
          <v:rect id="Rectangle 14" o:spid="_x0000_s1135" style="position:absolute;left:0;text-align:left;margin-left:0;margin-top:.05pt;width:50pt;height:50pt;z-index:25164339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uSr3gEAADkEAAAOAAAAZHJzL2Uyb0RvYy54bWysU01v2zAMvQ/YfxB0X+xkTb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oqWbK0ocs1Cj&#10;O1CNuc5IsoS9XgshS22LVkNIDUDuw22cvARmSfykoi1/SImcUN/zrK88ZcJhc/N5XV9BFTgcTTaw&#10;VM/gEFP+Lr0lxWhphEBQVXb8kfJ49elKeSt5o8VeG4NO7A7fTCRHBqXe41ciBvYX14wjQ0u/rldr&#10;ZH5xli4pavz+RxH9oxMjtXHwQhFllAGtfDayBGTcnVQgLaqBEfKJf+w/GBDQ4qkLIU4ElIsKUnol&#10;doIUtMS2fyV+BuH73uUZb7XzEWW4yK6YBy/O2AYoAPQnij3NUhmASx9lep743R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0W&#10;5K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λ</m:t>
            </m:r>
          </m:den>
        </m:f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6668D58" w14:textId="4B471B15" w:rsidR="00625E3A" w:rsidRPr="009F262F" w:rsidRDefault="00103034">
      <w:pPr>
        <w:numPr>
          <w:ilvl w:val="0"/>
          <w:numId w:val="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" w:name="_Ref158407092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м образом </w:t>
      </w:r>
      <w:r w:rsidR="0021193B" w:rsidRPr="009F262F">
        <w:rPr>
          <w:noProof/>
          <w:sz w:val="28"/>
          <w:szCs w:val="28"/>
        </w:rPr>
        <w:pict w14:anchorId="3C27507A">
          <v:rect id="Rectangle 13" o:spid="_x0000_s1134" style="position:absolute;left:0;text-align:left;margin-left:0;margin-top:.05pt;width:50pt;height:50pt;z-index:25164441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Aq33gEAADkEAAAOAAAAZHJzL2Uyb0RvYy54bWysU01v2zAMvQ/YfxB0X+ykS7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oqWbNSWOWajR&#10;HajGXGckWV5R0mshZKlt0WoIqQHIfbiNk5fALImfVLTlDymRE+p7nvWVp0w4bG6u1vVnqAKHo8kG&#10;luoZHGLK36W3pBgtjRAIqsqOP1Ierz5dKW8lb7TYa2PQid3hm4nkyKDUe/xKxMD+4ppxZGjp1/Vq&#10;jcwvztIlRY3f/yiif3RipDYOXiiijDKglc9GloCMu5MKpEU1MEI+8Y/9BwMCWjx1IcSJgHJRQUqv&#10;xE6QgpbY9q/EzyB837s84612PqIMF9kV8+DFGdsABYD+RLGnWSoDcOmjTM8Tv/s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KFk&#10;Cr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∈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спользуя вероятности </w:t>
      </w:r>
      <w:r w:rsidR="0021193B" w:rsidRPr="009F262F">
        <w:rPr>
          <w:noProof/>
          <w:sz w:val="28"/>
          <w:szCs w:val="28"/>
        </w:rPr>
        <w:pict w14:anchorId="4B8B4007">
          <v:rect id="Rectangle 12" o:spid="_x0000_s1133" style="position:absolute;left:0;text-align:left;margin-left:0;margin-top:.05pt;width:50pt;height:50pt;z-index:25164544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P/h&#10;9S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±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j</m:t>
                    </m:r>
                  </m:e>
                </m:d>
              </m:sup>
            </m:sSup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</m:d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21193B" w:rsidRPr="009F262F">
        <w:rPr>
          <w:noProof/>
          <w:sz w:val="28"/>
          <w:szCs w:val="28"/>
        </w:rPr>
        <w:pict w14:anchorId="57039226">
          <v:rect id="Rectangle 11" o:spid="_x0000_s1132" style="position:absolute;left:0;text-align:left;margin-left:0;margin-top:.05pt;width:50pt;height:50pt;z-index:25164646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G&#10;Gn1l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множество всех состояний в которое может измениться сеть </w:t>
      </w:r>
      <w:r w:rsidR="0021193B" w:rsidRPr="009F262F">
        <w:rPr>
          <w:noProof/>
          <w:sz w:val="28"/>
          <w:szCs w:val="28"/>
        </w:rPr>
        <w:pict w14:anchorId="6D2FA74E">
          <v:rect id="Rectangle 10" o:spid="_x0000_s1131" style="position:absolute;left:0;text-align:left;margin-left:0;margin-top:.05pt;width:50pt;height:50pt;z-index:25164748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NgmJ&#10;m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9F262F">
        <w:rPr>
          <w:sz w:val="28"/>
          <w:szCs w:val="28"/>
        </w:rPr>
        <w:pict w14:anchorId="479CD362">
          <v:shape id="_x0000_tole_rId12" o:spid="_x0000_s1039" type="#_x0000_t75" style="position:absolute;left:0;text-align:left;margin-left:0;margin-top:0;width:50pt;height:50pt;z-index:251733504;visibility:hidden;mso-position-horizontal-relative:text;mso-position-vertical-relative:text">
            <o:lock v:ext="edit" selection="t"/>
          </v:shape>
        </w:pict>
      </w:r>
      <w:r w:rsidRPr="009F262F">
        <w:rPr>
          <w:sz w:val="28"/>
          <w:szCs w:val="28"/>
        </w:rPr>
        <w:object w:dxaOrig="217" w:dyaOrig="217" w14:anchorId="66662859">
          <v:shape id="ole_rId12" o:spid="_x0000_i1030" type="#_x0000_t75" style="width:10.85pt;height:10.85pt;visibility:visible;mso-wrap-distance-right:0;mso-wrap-distance-bottom:10pt" o:ole="">
            <v:imagedata r:id="rId16" o:title=""/>
          </v:shape>
          <o:OLEObject Type="Embed" ProgID="Equation.DSMT4" ShapeID="ole_rId12" DrawAspect="Content" ObjectID="_1777228695" r:id="rId17"/>
        </w:obje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следствии решения актора </w:t>
      </w:r>
      <w:r w:rsidR="0021193B" w:rsidRPr="009F262F">
        <w:rPr>
          <w:noProof/>
          <w:sz w:val="28"/>
          <w:szCs w:val="28"/>
        </w:rPr>
        <w:pict w14:anchorId="3E5E1D0F">
          <v:rect id="Rectangle 9" o:spid="_x0000_s1130" style="position:absolute;left:0;text-align:left;margin-left:0;margin-top:.05pt;width:50pt;height:50pt;z-index:25164851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9fk7&#10;s9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proofErr w:type="spellStart"/>
      <w:r w:rsidRPr="009F262F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1"/>
    </w:p>
    <w:p w14:paraId="57494F78" w14:textId="16B19419" w:rsidR="00625E3A" w:rsidRPr="009F262F" w:rsidRDefault="00103034">
      <w:pPr>
        <w:numPr>
          <w:ilvl w:val="0"/>
          <w:numId w:val="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ть </w:t>
      </w:r>
      <w:r w:rsidR="0021193B" w:rsidRPr="009F262F">
        <w:rPr>
          <w:noProof/>
          <w:sz w:val="28"/>
          <w:szCs w:val="28"/>
        </w:rPr>
        <w:pict w14:anchorId="6D093E8D">
          <v:rect id="Rectangle 8" o:spid="_x0000_s1129" style="position:absolute;left:0;text-align:left;margin-left:0;margin-top:.05pt;width:50pt;height:50pt;z-index:25164953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SgQt&#10;f9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9F262F">
        <w:rPr>
          <w:rFonts w:ascii="Cambria Math" w:hAnsi="Cambria Math" w:cs="Times New Roman"/>
          <w:i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Δt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27A9B04" w14:textId="32AB361D" w:rsidR="00625E3A" w:rsidRPr="009F262F" w:rsidRDefault="00103034">
      <w:pPr>
        <w:numPr>
          <w:ilvl w:val="0"/>
          <w:numId w:val="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21193B" w:rsidRPr="009F262F">
        <w:rPr>
          <w:noProof/>
          <w:sz w:val="28"/>
          <w:szCs w:val="28"/>
        </w:rPr>
        <w:pict w14:anchorId="2720DC2B">
          <v:rect id="Rectangle 7" o:spid="_x0000_s1128" style="position:absolute;left:0;text-align:left;margin-left:0;margin-top:.05pt;width:50pt;height:50pt;z-index:25165056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ZhcY&#10;Pd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499BBED" w14:textId="77777777" w:rsidR="00625E3A" w:rsidRPr="009F262F" w:rsidRDefault="00103034">
      <w:pPr>
        <w:numPr>
          <w:ilvl w:val="0"/>
          <w:numId w:val="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 к шагу (2).</w:t>
      </w:r>
    </w:p>
    <w:p w14:paraId="38CB33E9" w14:textId="77777777" w:rsidR="00625E3A" w:rsidRPr="009F262F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принятие решения может влияет множество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эффектов, и параметров при этих эффектах. Дальнейшей задачей является оценка этих параметров.</w:t>
      </w:r>
    </w:p>
    <w:p w14:paraId="6693500D" w14:textId="77777777" w:rsidR="00625E3A" w:rsidRPr="009F262F" w:rsidRDefault="00103034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1 </w:t>
      </w:r>
      <w:r w:rsidRPr="009F262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  <w:t>Оценка параметров</w:t>
      </w:r>
    </w:p>
    <w:p w14:paraId="3C72FDD5" w14:textId="77777777" w:rsidR="00625E3A" w:rsidRPr="009F262F" w:rsidRDefault="00103034">
      <w:pPr>
        <w:pStyle w:val="FirstParagraph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оценки параметров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используется имитационное моделирование.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считать, что параметры оц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енены.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метод моментов [5].</w:t>
      </w:r>
    </w:p>
    <w:p w14:paraId="22809891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оцениваемый параметр как 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625E3A" w:rsidRPr="009F262F" w14:paraId="09CDD819" w14:textId="77777777" w:rsidTr="00666094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A69B164" w14:textId="7F61FFF7" w:rsidR="00625E3A" w:rsidRPr="009F262F" w:rsidRDefault="0021193B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noProof/>
                <w:sz w:val="28"/>
                <w:szCs w:val="28"/>
              </w:rPr>
              <w:pict w14:anchorId="1CF508DE">
                <v:rect id="Rectangle 108" o:spid="_x0000_s1127" style="position:absolute;left:0;text-align:left;margin-left:0;margin-top:.05pt;width:50pt;height:50pt;z-index:25165158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8&#10;1man3wEAADo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θ</m:t>
              </m:r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</m:d>
            </m:oMath>
            <w:r w:rsidR="00103034"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03C72472" w14:textId="77777777" w:rsidR="00625E3A" w:rsidRPr="009F262F" w:rsidRDefault="00103034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20)</w:t>
            </w:r>
          </w:p>
        </w:tc>
      </w:tr>
    </w:tbl>
    <w:p w14:paraId="38E7F0C7" w14:textId="07B8DAD7" w:rsidR="00625E3A" w:rsidRPr="009F262F" w:rsidRDefault="00103034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каждого эффекта существует статистика, чувствительная к этому параметру. Для </w:t>
      </w:r>
      <w:r w:rsidR="0021193B" w:rsidRPr="009F262F">
        <w:rPr>
          <w:noProof/>
          <w:sz w:val="28"/>
          <w:szCs w:val="28"/>
        </w:rPr>
        <w:pict w14:anchorId="01D29C0A">
          <v:rect id="Rectangle 107" o:spid="_x0000_s1126" style="position:absolute;left:0;text-align:left;margin-left:0;margin-top:.05pt;width:50pt;height:50pt;z-index:25165260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XmgS0uABAAA6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, влияющего на общее количество изменений используется Расстояния Хэмминга,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625E3A" w:rsidRPr="009F262F" w14:paraId="3B8F8939" w14:textId="77777777" w:rsidTr="00666094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50CD6E3" w14:textId="0EDE07CC" w:rsidR="00625E3A" w:rsidRPr="009F262F" w:rsidRDefault="0021193B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noProof/>
                <w:sz w:val="28"/>
                <w:szCs w:val="28"/>
              </w:rPr>
              <w:pict w14:anchorId="5CF06EF8">
                <v:rect id="Rectangle 106" o:spid="_x0000_s1125" style="position:absolute;left:0;text-align:left;margin-left:0;margin-top:.05pt;width:50pt;height:50pt;z-index:25165363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l&#10;iyAO3wEAADo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1</m:t>
                      </m:r>
                    </m:e>
                  </m:d>
                </m:e>
              </m:nary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d>
            </m:oMath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489C9F13" w14:textId="77777777" w:rsidR="00625E3A" w:rsidRPr="009F262F" w:rsidRDefault="00103034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21)</w:t>
            </w:r>
          </w:p>
        </w:tc>
      </w:tr>
    </w:tbl>
    <w:p w14:paraId="31FEC5F0" w14:textId="77777777" w:rsidR="00666094" w:rsidRPr="00181E31" w:rsidRDefault="00103034" w:rsidP="0066609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Для параметра</w:t>
      </w:r>
      <w:r w:rsidR="0021193B" w:rsidRPr="009F262F">
        <w:rPr>
          <w:noProof/>
          <w:sz w:val="28"/>
          <w:szCs w:val="28"/>
        </w:rPr>
        <w:pict w14:anchorId="406CBA77">
          <v:rect id="Rectangle 105" o:spid="_x0000_s1124" style="position:absolute;left:0;text-align:left;margin-left:0;margin-top:.05pt;width:50pt;height:50pt;z-index:25165465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iv&#10;/5DeAQAAOg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, обозначающего наск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лько сильно скорость изменения актора </w:t>
      </w:r>
      <w:r w:rsidR="0021193B" w:rsidRPr="009F262F">
        <w:rPr>
          <w:noProof/>
          <w:sz w:val="28"/>
          <w:szCs w:val="28"/>
        </w:rPr>
        <w:pict w14:anchorId="10B9BDFA">
          <v:rect id="Rectangle 104" o:spid="_x0000_s1123" style="position:absolute;left:0;text-align:left;margin-left:0;margin-top:.05pt;width:50pt;height:50pt;z-index:25165568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L&#10;TImx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w:proofErr w:type="spellStart"/>
      <w:r w:rsidRPr="009F262F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</w:t>
      </w:r>
      <w:r w:rsidR="0021193B" w:rsidRPr="009F262F">
        <w:rPr>
          <w:noProof/>
          <w:sz w:val="28"/>
          <w:szCs w:val="28"/>
        </w:rPr>
        <w:pict w14:anchorId="3833412A">
          <v:rect id="Rectangle 103" o:spid="_x0000_s1122" style="position:absolute;left:0;text-align:left;margin-left:0;margin-top:.05pt;width:50pt;height:50pt;z-index:25165670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w+EwduABAAA6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k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 существует статистика – ковариата или позиционная характеристика актора, такая как исходящая степень </w:t>
      </w:r>
      <w:r w:rsidR="0021193B" w:rsidRPr="009F262F">
        <w:rPr>
          <w:noProof/>
          <w:sz w:val="28"/>
          <w:szCs w:val="28"/>
        </w:rPr>
        <w:pict w14:anchorId="583160FF">
          <v:rect id="Rectangle 102" o:spid="_x0000_s1121" style="position:absolute;left:0;text-align:left;margin-left:0;margin-top:.05pt;width:50pt;height:50pt;z-index:25165772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p&#10;BPuL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nary>
          <m:naryPr>
            <m:chr m:val="∑"/>
            <m:supHide m:val="1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sub>
            </m:sSub>
          </m:e>
        </m:nary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666094" w:rsidRPr="00181E31" w14:paraId="1285DBA5" w14:textId="77777777" w:rsidTr="00E82D8B">
        <w:tc>
          <w:tcPr>
            <w:tcW w:w="9322" w:type="dxa"/>
          </w:tcPr>
          <w:p w14:paraId="15FC5165" w14:textId="57FEF439" w:rsidR="00666094" w:rsidRPr="00181E31" w:rsidRDefault="00666094" w:rsidP="00E82D8B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w:pict w14:anchorId="4348B971">
                  <v:rect id="Rectangle 101" o:spid="_x0000_s1203" style="position:absolute;left:0;text-align:left;margin-left:0;margin-top:0;width:50pt;height:50pt;z-index:2517478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Z3X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+Zndc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A(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,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1)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</m:t>
              </m:r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0BCB54EE" w14:textId="77777777" w:rsidR="00666094" w:rsidRPr="00181E31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2)</w:t>
            </w:r>
          </w:p>
        </w:tc>
      </w:tr>
    </w:tbl>
    <w:p w14:paraId="28A37194" w14:textId="344810B9" w:rsidR="00625E3A" w:rsidRPr="009F262F" w:rsidRDefault="00103034" w:rsidP="0066609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функции полезности, где </w:t>
      </w:r>
      <w:r w:rsidR="0021193B" w:rsidRPr="009F262F">
        <w:rPr>
          <w:noProof/>
          <w:sz w:val="28"/>
          <w:szCs w:val="28"/>
        </w:rPr>
        <w:pict w14:anchorId="60A5A068">
          <v:rect id="Rectangle 100" o:spid="_x0000_s1119" style="position:absolute;left:0;text-align:left;margin-left:0;margin-top:.05pt;width:50pt;height:50pt;z-index:25165977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scdA&#10;kN0BAAA6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±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j</m:t>
                    </m:r>
                  </m:e>
                </m:d>
              </m:sup>
            </m:sSup>
          </m:e>
        </m:d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 зависит от </w:t>
      </w:r>
      <w:r w:rsidR="0021193B" w:rsidRPr="009F262F">
        <w:rPr>
          <w:noProof/>
          <w:sz w:val="28"/>
          <w:szCs w:val="28"/>
        </w:rPr>
        <w:pict w14:anchorId="2BBB9986">
          <v:rect id="Rectangle 99" o:spid="_x0000_s1118" style="position:absolute;left:0;text-align:left;margin-left:0;margin-top:.05pt;width:50pt;height:50pt;z-index:25166080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PA&#10;I5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большие значения  </w:t>
      </w:r>
      <w:r w:rsidR="0021193B" w:rsidRPr="009F262F">
        <w:rPr>
          <w:noProof/>
          <w:sz w:val="28"/>
          <w:szCs w:val="28"/>
        </w:rPr>
        <w:pict w14:anchorId="4E5043A5">
          <v:rect id="Rectangle 98" o:spid="_x0000_s1117" style="position:absolute;left:0;text-align:left;margin-left:0;margin-top:.05pt;width:50pt;height:50pt;z-index:25166182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1F&#10;3Az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удут стремиться к сетям </w:t>
      </w:r>
      <w:r w:rsidR="0021193B" w:rsidRPr="009F262F">
        <w:rPr>
          <w:noProof/>
          <w:sz w:val="28"/>
          <w:szCs w:val="28"/>
        </w:rPr>
        <w:pict w14:anchorId="465F3628">
          <v:rect id="Rectangle 97" o:spid="_x0000_s1116" style="position:absolute;left:0;text-align:left;margin-left:0;margin-top:.05pt;width:50pt;height:50pt;z-index:25166284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7&#10;JP+i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который значение </w:t>
      </w:r>
      <w:r w:rsidR="0021193B" w:rsidRPr="009F262F">
        <w:rPr>
          <w:noProof/>
          <w:sz w:val="28"/>
          <w:szCs w:val="28"/>
        </w:rPr>
        <w:pict w14:anchorId="7512E4E9">
          <v:rect id="Rectangle 96" o:spid="_x0000_s1115" style="position:absolute;left:0;text-align:left;margin-left:0;margin-top:.05pt;width:50pt;height:50pt;z-index:25166387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/&#10;0/kT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±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j</m:t>
                    </m:r>
                  </m:e>
                </m:d>
              </m:sup>
            </m:sSup>
          </m:e>
        </m:d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ольше для любого актора </w:t>
      </w:r>
      <w:r w:rsidR="0021193B" w:rsidRPr="009F262F">
        <w:rPr>
          <w:noProof/>
          <w:sz w:val="28"/>
          <w:szCs w:val="28"/>
        </w:rPr>
        <w:pict w14:anchorId="22014B78">
          <v:rect id="Rectangle 95" o:spid="_x0000_s1114" style="position:absolute;left:0;text-align:left;margin-left:0;margin-top:.05pt;width:50pt;height:50pt;z-index:25166489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Yo&#10;cVb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9F262F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оценки </w:t>
      </w:r>
      <w:r w:rsidR="0021193B" w:rsidRPr="009F262F">
        <w:rPr>
          <w:noProof/>
          <w:sz w:val="28"/>
          <w:szCs w:val="28"/>
        </w:rPr>
        <w:pict w14:anchorId="23784EDB">
          <v:rect id="Rectangle 94" o:spid="_x0000_s1113" style="position:absolute;left:0;text-align:left;margin-left:0;margin-top:.05pt;width:50pt;height:50pt;z-index:25166592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Y&#10;rY7B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тистика имеет вид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625E3A" w:rsidRPr="009F262F" w14:paraId="1E03845B" w14:textId="77777777" w:rsidTr="00666094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1490FF6" w14:textId="4938F344" w:rsidR="00625E3A" w:rsidRPr="009F262F" w:rsidRDefault="0021193B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noProof/>
                <w:sz w:val="28"/>
                <w:szCs w:val="28"/>
              </w:rPr>
              <w:pict w14:anchorId="4C147E2A">
                <v:rect id="Rectangle 93" o:spid="_x0000_s1112" style="position:absolute;left:0;text-align:left;margin-left:0;margin-top:.05pt;width:50pt;height:50pt;z-index:25166694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0&#10;32Dd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</m:oMath>
            <w:r w:rsidR="00103034"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0AF61801" w14:textId="77777777" w:rsidR="00625E3A" w:rsidRPr="009F262F" w:rsidRDefault="00103034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23)</w:t>
            </w:r>
          </w:p>
        </w:tc>
      </w:tr>
    </w:tbl>
    <w:p w14:paraId="4550C4FB" w14:textId="77777777" w:rsidR="00666094" w:rsidRPr="00181E31" w:rsidRDefault="00103034" w:rsidP="0066609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666094" w:rsidRPr="00181E31" w14:paraId="43847AA0" w14:textId="77777777" w:rsidTr="00E82D8B">
        <w:tc>
          <w:tcPr>
            <w:tcW w:w="9322" w:type="dxa"/>
          </w:tcPr>
          <w:p w14:paraId="46A1ADF2" w14:textId="0EC53002" w:rsidR="00666094" w:rsidRPr="00B5730D" w:rsidRDefault="00666094" w:rsidP="00E82D8B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w:pict w14:anchorId="15D45B74">
                  <v:rect id="Rectangle 92" o:spid="_x0000_s1209" style="position:absolute;left:0;text-align:left;margin-left:0;margin-top:0;width:50pt;height:50pt;z-index:2517498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pkW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wl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h0qZFiMCAABI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θ</m:t>
                  </m:r>
                </m:sub>
              </m:sSub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  <w:lang w:val="ru-RU"/>
                </w:rPr>
                <m:t>{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∨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}</m:t>
              </m:r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>
              <w:rPr>
                <w:noProof/>
              </w:rPr>
              <w:pict w14:anchorId="56F076D6">
                <v:rect id="Rectangle 91" o:spid="_x0000_s1208" style="position:absolute;left:0;text-align:left;margin-left:0;margin-top:0;width:50pt;height:50pt;z-index:2517509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XO3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zF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4FztyMCAABIBAAADgAAAAAAAAAAAAAAAAAuAgAAZHJzL2Uyb0RvYy54bWxQSwEC&#10;LQAUAAYACAAAACEA640e+9gAAAAFAQAADwAAAAAAAAAAAAAAAAB9BAAAZHJzL2Rvd25yZXYueG1s&#10;UEsFBgAAAAAEAAQA8wAAAIIFAAAAAA==&#10;">
                  <v:stroke joinstyle="round"/>
                  <o:lock v:ext="edit" selection="t"/>
                </v:rect>
              </w:pict>
            </w:r>
            <w:r w:rsidRPr="00353A9D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=1,..,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-1</m:t>
                  </m:r>
                </m:e>
              </m:d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439AF1CF" w14:textId="77777777" w:rsidR="00666094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4)</w:t>
            </w:r>
          </w:p>
          <w:p w14:paraId="2A3B6453" w14:textId="77777777" w:rsidR="00666094" w:rsidRPr="00181E31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  <w:tr w:rsidR="00666094" w:rsidRPr="00181E31" w14:paraId="4ED8E1DB" w14:textId="77777777" w:rsidTr="00E82D8B">
        <w:tc>
          <w:tcPr>
            <w:tcW w:w="9322" w:type="dxa"/>
          </w:tcPr>
          <w:p w14:paraId="4C6127FD" w14:textId="35829ECB" w:rsidR="00666094" w:rsidRPr="00970A48" w:rsidRDefault="00666094" w:rsidP="00E82D8B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w:pict w14:anchorId="562DC8F1">
                  <v:rect id="Rectangle 90" o:spid="_x0000_s1207" style="position:absolute;left:0;text-align:left;margin-left:0;margin-top:0;width:50pt;height:50pt;z-index:2517519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9XXIg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Cvx9XXIgIAAEgEAAAOAAAAAAAAAAAAAAAAAC4CAABkcnMvZTJvRG9jLnhtbFBLAQIt&#10;ABQABgAIAAAAIQDrjR772AAAAAUBAAAPAAAAAAAAAAAAAAAAAHwEAABkcnMvZG93bnJldi54bWxQ&#10;SwUGAAAAAAQABADzAAAAgQUAAAAA&#10;">
                    <v:stroke joinstyle="round"/>
                    <o:lock v:ext="edit" selection="t"/>
                  </v:rect>
                </w:pict>
              </m:r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>
              <w:rPr>
                <w:noProof/>
              </w:rPr>
              <w:pict w14:anchorId="1011EC8E">
                <v:rect id="Rectangle 89" o:spid="_x0000_s1206" style="position:absolute;left:0;text-align:left;margin-left:0;margin-top:0;width:50pt;height:50pt;z-index:2517529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Akih8yMCAABIBAAADgAAAAAAAAAAAAAAAAAuAgAAZHJzL2Uyb0RvYy54bWxQSwEC&#10;LQAUAAYACAAAACEA640e+9gAAAAFAQAADwAAAAAAAAAAAAAAAAB9BAAAZHJzL2Rvd25yZXYueG1s&#10;UEsFBgAAAAAEAAQA8wAAAIIFAAAAAA==&#10;">
                  <v:stroke joinstyle="round"/>
                  <o:lock v:ext="edit" selection="t"/>
                </v:rect>
              </w:pict>
            </w:r>
            <w: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α</m:t>
                      </m:r>
                    </m:sub>
                  </m:sSub>
                </m:e>
              </m:d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4647E2E9" w14:textId="77777777" w:rsidR="00666094" w:rsidRPr="00970A48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5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  <w:tr w:rsidR="00666094" w:rsidRPr="00181E31" w14:paraId="12D88D4D" w14:textId="77777777" w:rsidTr="00E82D8B">
        <w:tc>
          <w:tcPr>
            <w:tcW w:w="9322" w:type="dxa"/>
          </w:tcPr>
          <w:p w14:paraId="715D66E5" w14:textId="77777777" w:rsidR="00666094" w:rsidRPr="00181E31" w:rsidRDefault="00666094" w:rsidP="00E82D8B">
            <w:pPr>
              <w:pStyle w:val="BodyText"/>
              <w:jc w:val="center"/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</w:pPr>
          </w:p>
        </w:tc>
        <w:tc>
          <w:tcPr>
            <w:tcW w:w="249" w:type="dxa"/>
          </w:tcPr>
          <w:p w14:paraId="27416551" w14:textId="77777777" w:rsidR="00666094" w:rsidRPr="00181E31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666094" w:rsidRPr="00181E31" w14:paraId="36643B20" w14:textId="77777777" w:rsidTr="00E82D8B">
        <w:tc>
          <w:tcPr>
            <w:tcW w:w="9322" w:type="dxa"/>
          </w:tcPr>
          <w:p w14:paraId="18B17148" w14:textId="707AC37C" w:rsidR="00666094" w:rsidRDefault="00666094" w:rsidP="00E82D8B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w:pict w14:anchorId="1DA22539">
                  <v:rect id="Rectangle 88" o:spid="_x0000_s1205" style="position:absolute;left:0;text-align:left;margin-left:0;margin-top:0;width:50pt;height:50pt;z-index:2517539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geT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lg4HkyMCAABI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6A53945F" w14:textId="264CAC52" w:rsidR="00666094" w:rsidRPr="00181E31" w:rsidRDefault="00666094" w:rsidP="00E82D8B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w:pict w14:anchorId="1BB5BE27">
                  <v:rect id="Rectangle 87" o:spid="_x0000_s1204" style="position:absolute;left:0;text-align:left;margin-left:0;margin-top:0;width:50pt;height:50pt;z-index:2517550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Bnh1dgkAgAASA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β</m:t>
                      </m:r>
                    </m:sub>
                  </m:sSub>
                </m:e>
              </m:d>
            </m:oMath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236FE9B7" w14:textId="77777777" w:rsidR="00666094" w:rsidRPr="00181E31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1765C5DC" w14:textId="77777777" w:rsidR="00666094" w:rsidRPr="00181E31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6)</w:t>
            </w:r>
          </w:p>
        </w:tc>
      </w:tr>
    </w:tbl>
    <w:p w14:paraId="20A9E3C4" w14:textId="3E3D08ED" w:rsidR="00625E3A" w:rsidRPr="009F262F" w:rsidRDefault="00103034" w:rsidP="0066609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21193B" w:rsidRPr="009F262F">
        <w:rPr>
          <w:noProof/>
          <w:sz w:val="28"/>
          <w:szCs w:val="28"/>
        </w:rPr>
        <w:pict w14:anchorId="382C4F48">
          <v:rect id="Rectangle 86" o:spid="_x0000_s1105" style="position:absolute;left:0;text-align:left;margin-left:0;margin-top:.05pt;width:50pt;height:50pt;z-index:25167411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1Q&#10;H+H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α</m:t>
            </m:r>
          </m:sub>
        </m:sSub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21193B" w:rsidRPr="009F262F">
        <w:rPr>
          <w:noProof/>
          <w:sz w:val="28"/>
          <w:szCs w:val="28"/>
        </w:rPr>
        <w:pict w14:anchorId="7FF9410E">
          <v:rect id="Rectangle 85" o:spid="_x0000_s1104" style="position:absolute;left:0;text-align:left;margin-left:0;margin-top:.05pt;width:50pt;height:50pt;z-index:25167513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β</m:t>
            </m:r>
          </m:sub>
        </m:sSub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омера элементов </w:t>
      </w:r>
      <w:r w:rsidR="0021193B" w:rsidRPr="009F262F">
        <w:rPr>
          <w:noProof/>
          <w:sz w:val="28"/>
          <w:szCs w:val="28"/>
        </w:rPr>
        <w:pict w14:anchorId="758E9198">
          <v:rect id="Rectangle 84" o:spid="_x0000_s1103" style="position:absolute;left:0;text-align:left;margin-left:0;margin-top:.05pt;width:50pt;height:50pt;z-index:25167616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ou&#10;aDP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9F262F">
        <w:rPr>
          <w:rFonts w:ascii="Cambria Math" w:hAnsi="Cambria Math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α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21193B" w:rsidRPr="009F262F">
        <w:rPr>
          <w:noProof/>
          <w:sz w:val="28"/>
          <w:szCs w:val="28"/>
        </w:rPr>
        <w:pict w14:anchorId="0132B42A">
          <v:rect id="Rectangle 83" o:spid="_x0000_s1102" style="position:absolute;left:0;text-align:left;margin-left:0;margin-top:.05pt;width:50pt;height:50pt;z-index:25167718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Zc&#10;hi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9F262F">
        <w:rPr>
          <w:rFonts w:ascii="Cambria Math" w:hAnsi="Cambria Math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β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093A2A2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Д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х[10]. Техника "двойного усреднения"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также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меняется для улучшения результатов. Алгоритм реализован в пакете RSiena языка R. </w:t>
      </w:r>
    </w:p>
    <w:p w14:paraId="2AD2DED2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Он состоит из трёх фаз:</w:t>
      </w:r>
    </w:p>
    <w:p w14:paraId="76BADA14" w14:textId="77777777" w:rsidR="00625E3A" w:rsidRPr="009F262F" w:rsidRDefault="00103034">
      <w:pPr>
        <w:pStyle w:val="ListParagraph"/>
        <w:numPr>
          <w:ilvl w:val="1"/>
          <w:numId w:val="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Определение чувствительности ожидаемых статистик к параметрам.</w:t>
      </w:r>
    </w:p>
    <w:p w14:paraId="794D2F84" w14:textId="77777777" w:rsidR="00625E3A" w:rsidRPr="009F262F" w:rsidRDefault="00103034">
      <w:pPr>
        <w:pStyle w:val="ListParagraph"/>
        <w:numPr>
          <w:ilvl w:val="1"/>
          <w:numId w:val="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Обновляет параметры с использованием симуляций динамики сети.</w:t>
      </w:r>
    </w:p>
    <w:p w14:paraId="2124DDB5" w14:textId="77777777" w:rsidR="00625E3A" w:rsidRPr="009F262F" w:rsidRDefault="00103034">
      <w:pPr>
        <w:pStyle w:val="ListParagraph"/>
        <w:numPr>
          <w:ilvl w:val="1"/>
          <w:numId w:val="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ьзуется для оценки приближения полученных уравнений и вычисления стандартных ошибок. </w:t>
      </w:r>
    </w:p>
    <w:p w14:paraId="1E5A1AE2" w14:textId="77777777" w:rsidR="00625E3A" w:rsidRPr="009F262F" w:rsidRDefault="00103034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ёжным, но затратным по времени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[1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0]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1C61770" w14:textId="77777777" w:rsidR="00625E3A" w:rsidRPr="009F262F" w:rsidRDefault="00103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9F262F">
        <w:rPr>
          <w:rFonts w:ascii="Times New Roman" w:hAnsi="Times New Roman" w:cs="Times New Roman"/>
          <w:b/>
          <w:bCs/>
          <w:sz w:val="28"/>
          <w:szCs w:val="28"/>
        </w:rPr>
        <w:t xml:space="preserve">Применение модели на реальных данных </w:t>
      </w:r>
    </w:p>
    <w:p w14:paraId="277DD42B" w14:textId="77777777" w:rsidR="00625E3A" w:rsidRPr="009F262F" w:rsidRDefault="00103034">
      <w:pPr>
        <w:ind w:left="360" w:firstLine="348"/>
        <w:rPr>
          <w:rFonts w:ascii="Times New Roman" w:hAnsi="Times New Roman" w:cs="Times New Roman"/>
          <w:b/>
          <w:bCs/>
          <w:sz w:val="28"/>
          <w:szCs w:val="28"/>
        </w:rPr>
      </w:pPr>
      <w:r w:rsidRPr="009F262F">
        <w:rPr>
          <w:rFonts w:ascii="Times New Roman" w:hAnsi="Times New Roman" w:cs="Times New Roman"/>
          <w:b/>
          <w:bCs/>
          <w:sz w:val="28"/>
          <w:szCs w:val="28"/>
        </w:rPr>
        <w:t>1. Выявление факторов влияющих на формирование научных групп ТГУ</w:t>
      </w:r>
    </w:p>
    <w:p w14:paraId="21413D1B" w14:textId="77777777" w:rsidR="00625E3A" w:rsidRPr="009F262F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ёными с целью достижения общей научной цели. Однако, как и любой другой проц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5ED20A3A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Основными факторами, влияющими на формирование и разрушение научного взаимодействия, котор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ые можно выделить в рамках взаимодействия в Томском Государственном Университете:</w:t>
      </w:r>
    </w:p>
    <w:p w14:paraId="3ADF2F9B" w14:textId="77777777" w:rsidR="00625E3A" w:rsidRPr="009F262F" w:rsidRDefault="00103034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Общая научная тематика: Учё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1F3233AA" w14:textId="77777777" w:rsidR="00625E3A" w:rsidRPr="009F262F" w:rsidRDefault="00103034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ёные могут ощутить трудности в формировании и поддержании научных контактов.</w:t>
      </w:r>
    </w:p>
    <w:p w14:paraId="63F4B8E1" w14:textId="77777777" w:rsidR="00625E3A" w:rsidRPr="009F262F" w:rsidRDefault="00103034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Личностные факторы: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Личностные характеристики учё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3E656B73" w14:textId="77777777" w:rsidR="00625E3A" w:rsidRPr="009F262F" w:rsidRDefault="00103034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Технологический прогресс: Технологический прогресс может предоставить новые возможност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и для научного сотрудничества.</w:t>
      </w:r>
    </w:p>
    <w:p w14:paraId="53D80134" w14:textId="77777777" w:rsidR="00625E3A" w:rsidRPr="009F262F" w:rsidRDefault="00103034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20B30D59" w14:textId="77777777" w:rsidR="00625E3A" w:rsidRPr="009F262F" w:rsidRDefault="00103034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 w:rsidRPr="009F262F">
        <w:rPr>
          <w:rFonts w:ascii="Times New Roman" w:hAnsi="Times New Roman" w:cs="Times New Roman"/>
          <w:b/>
          <w:bCs/>
          <w:sz w:val="28"/>
          <w:szCs w:val="28"/>
        </w:rPr>
        <w:t>1.2 Методология исследования</w:t>
      </w:r>
    </w:p>
    <w:p w14:paraId="1013C090" w14:textId="77777777" w:rsidR="00625E3A" w:rsidRPr="009F262F" w:rsidRDefault="00103034">
      <w:pPr>
        <w:ind w:left="360" w:firstLine="348"/>
        <w:rPr>
          <w:rFonts w:ascii="Times New Roman" w:hAnsi="Times New Roman" w:cs="Times New Roman"/>
          <w:b/>
          <w:bCs/>
          <w:sz w:val="28"/>
          <w:szCs w:val="28"/>
        </w:rPr>
      </w:pPr>
      <w:r w:rsidRPr="009F262F">
        <w:rPr>
          <w:rFonts w:ascii="Times New Roman" w:hAnsi="Times New Roman" w:cs="Times New Roman"/>
          <w:b/>
          <w:bCs/>
          <w:sz w:val="28"/>
          <w:szCs w:val="28"/>
        </w:rPr>
        <w:t>1.2.1</w:t>
      </w:r>
      <w:r w:rsidRPr="009F262F">
        <w:rPr>
          <w:rFonts w:ascii="Times New Roman" w:hAnsi="Times New Roman" w:cs="Times New Roman"/>
          <w:b/>
          <w:bCs/>
          <w:sz w:val="28"/>
          <w:szCs w:val="28"/>
        </w:rPr>
        <w:t xml:space="preserve"> Объект исследования </w:t>
      </w:r>
    </w:p>
    <w:p w14:paraId="60CF14C0" w14:textId="77777777" w:rsidR="00625E3A" w:rsidRPr="009F262F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ъектом исследования являются научные группы и команды Томского Государственного Университета, а конкретно данные, собранные о сотрудниках ТГУ, их научных публикациях,подразделении в котором они работают и сетевых связях. Используя б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иблиометрический анализ и стохастическое акторно-ориентированное моделирование, можно выявить факторы, влияющие на формирование и разрушение научного взаимодействия внутри этих групп и команд.</w:t>
      </w:r>
    </w:p>
    <w:p w14:paraId="035BEBAF" w14:textId="77777777" w:rsidR="00625E3A" w:rsidRPr="009F262F" w:rsidRDefault="00103034">
      <w:pPr>
        <w:pStyle w:val="Heading2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" w:name="_Toc166506843"/>
      <w:bookmarkStart w:id="3" w:name="_Toc161193396"/>
      <w:r w:rsidRPr="009F262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1.2.2  Методика библиометрического анализа</w:t>
      </w:r>
      <w:bookmarkStart w:id="4" w:name="X4965e5bccb49be1474fa11457881b01265fb19f"/>
      <w:bookmarkEnd w:id="2"/>
      <w:bookmarkEnd w:id="3"/>
    </w:p>
    <w:p w14:paraId="786D5B8F" w14:textId="77777777" w:rsidR="00625E3A" w:rsidRPr="009F262F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исследования исп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льзованы сетевые структуры и метрики. Данные выгружены с веб сайта «ТГУ. Сотрудники». Используемая информация о авторах: Опыт работы и список публикаций автора, образующий сеть соавторства.</w:t>
      </w:r>
    </w:p>
    <w:p w14:paraId="165E65A0" w14:textId="77777777" w:rsidR="00625E3A" w:rsidRPr="009F262F" w:rsidRDefault="00103034">
      <w:pPr>
        <w:pStyle w:val="Heading2"/>
        <w:ind w:firstLine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5" w:name="_Toc166506844"/>
      <w:bookmarkStart w:id="6" w:name="_Toc161193397"/>
      <w:bookmarkEnd w:id="4"/>
      <w:r w:rsidRPr="009F262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1.2.3 Стохастическое </w:t>
      </w:r>
      <w:r w:rsidRPr="009F262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акторно-ориентированное моделирование: суть метода, его применимость в исследовании научных групп и команд</w:t>
      </w:r>
      <w:bookmarkEnd w:id="5"/>
      <w:bookmarkEnd w:id="6"/>
    </w:p>
    <w:p w14:paraId="3E6D7B86" w14:textId="77777777" w:rsidR="00625E3A" w:rsidRPr="009F262F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[4] (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Stochastic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Modeling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 - это метод социально-сетевого анализа, который п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зволяет моделировать и предсказывать эволюцию социальных сетей на основе поведения и взаимодействий индивидуальных акторов в них.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ется для изучения процессов формирования и разрушения социальных связей в группах и командах, а также для оценки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лияния различных факторов на эти процессы.</w:t>
      </w:r>
    </w:p>
    <w:p w14:paraId="092899B3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Применительно к исследованию научных групп и команд, SAOM может быть использован для моделирования процессов формирования научных связей между учёными в рамках группы или команды.</w:t>
      </w:r>
    </w:p>
    <w:p w14:paraId="759D2F95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Используя SAOM возможно выявить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, и т.д.</w:t>
      </w:r>
    </w:p>
    <w:p w14:paraId="2A3752E1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имущества SAOM включают возможность моделирования процессов на уровне индивидуальных акторов, учёт динамической природы социальных связей, а также возможность оценки влияния различных факторов на эти процессы. Однако SAOM также имеет некоторые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ограничения, такие как необходимость большого количества данных для моделирования и ограниченная возможность предсказания долгосрочных эффектов.</w:t>
      </w:r>
    </w:p>
    <w:p w14:paraId="27733D02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аким образом, SAOM является мощным инструментом для исследования научных групп и команд, который может помочь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в выявлении факторов, влияющих на формирование научных связей и определении эффективных мер по их сохранению.</w:t>
      </w:r>
    </w:p>
    <w:p w14:paraId="0AF84335" w14:textId="77777777" w:rsidR="00625E3A" w:rsidRPr="009F262F" w:rsidRDefault="00625E3A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36F4AF" w14:textId="77777777" w:rsidR="00625E3A" w:rsidRPr="009F262F" w:rsidRDefault="00103034">
      <w:pPr>
        <w:pStyle w:val="BodyText"/>
        <w:numPr>
          <w:ilvl w:val="2"/>
          <w:numId w:val="7"/>
        </w:numPr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Допущения исследования</w:t>
      </w:r>
      <w:bookmarkStart w:id="7" w:name="Xa2fe9262ab3b87f990e87a03b66a52f5a31052b"/>
      <w:bookmarkStart w:id="8" w:name="_Toc161193406"/>
    </w:p>
    <w:p w14:paraId="6455D2C3" w14:textId="77777777" w:rsidR="00625E3A" w:rsidRPr="009F262F" w:rsidRDefault="00103034">
      <w:pPr>
        <w:pStyle w:val="ListParagraph"/>
        <w:numPr>
          <w:ilvl w:val="0"/>
          <w:numId w:val="6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2842"/>
        <w:gridCol w:w="2923"/>
        <w:gridCol w:w="2881"/>
      </w:tblGrid>
      <w:tr w:rsidR="00625E3A" w:rsidRPr="009F262F" w14:paraId="0CADC3EC" w14:textId="77777777">
        <w:tc>
          <w:tcPr>
            <w:tcW w:w="2842" w:type="dxa"/>
            <w:tcBorders>
              <w:top w:val="nil"/>
              <w:left w:val="nil"/>
              <w:bottom w:val="nil"/>
              <w:right w:val="nil"/>
            </w:tcBorders>
          </w:tcPr>
          <w:p w14:paraId="4B835FFA" w14:textId="77777777" w:rsidR="00625E3A" w:rsidRPr="009F262F" w:rsidRDefault="00625E3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23" w:type="dxa"/>
            <w:tcBorders>
              <w:top w:val="nil"/>
              <w:left w:val="nil"/>
              <w:bottom w:val="nil"/>
              <w:right w:val="nil"/>
            </w:tcBorders>
          </w:tcPr>
          <w:p w14:paraId="0A05CB32" w14:textId="2F480E5F" w:rsidR="00625E3A" w:rsidRPr="009F262F" w:rsidRDefault="002119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noProof/>
                <w:sz w:val="28"/>
                <w:szCs w:val="28"/>
              </w:rPr>
              <w:pict w14:anchorId="5010CAFC">
                <v:rect id="Rectangle 6" o:spid="_x0000_s1101" style="position:absolute;left:0;text-align:left;margin-left:0;margin-top:.05pt;width:50pt;height:50pt;z-index:25157580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">
                  <v:stroke joinstyle="round"/>
                </v:rect>
              </w:pict>
            </w:r>
            <w:r w:rsidR="00103034" w:rsidRPr="009F262F">
              <w:rPr>
                <w:rFonts w:ascii="Cambria Math" w:eastAsia="Calibri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oMath>
            <w:r w:rsidR="00103034"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881" w:type="dxa"/>
            <w:tcBorders>
              <w:top w:val="nil"/>
              <w:left w:val="nil"/>
              <w:bottom w:val="nil"/>
              <w:right w:val="nil"/>
            </w:tcBorders>
          </w:tcPr>
          <w:p w14:paraId="1B50FAAF" w14:textId="38DD844E" w:rsidR="00625E3A" w:rsidRPr="009F262F" w:rsidRDefault="0010303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</w:t>
            </w:r>
            <w:r w:rsidR="00666094">
              <w:rPr>
                <w:rFonts w:ascii="Times New Roman" w:eastAsia="Calibri" w:hAnsi="Times New Roman" w:cs="Times New Roman"/>
                <w:sz w:val="28"/>
                <w:szCs w:val="28"/>
              </w:rPr>
              <w:t>27</w:t>
            </w: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0141FEFE" w14:textId="000FE17D" w:rsidR="00625E3A" w:rsidRPr="009F262F" w:rsidRDefault="0010303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="0021193B" w:rsidRPr="009F262F">
        <w:rPr>
          <w:noProof/>
          <w:sz w:val="28"/>
          <w:szCs w:val="28"/>
        </w:rPr>
        <w:pict w14:anchorId="3182C016">
          <v:rect id="Rectangle 5" o:spid="_x0000_s1100" style="position:absolute;left:0;text-align:left;margin-left:0;margin-top:.05pt;width:50pt;height:50pt;z-index:25157683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z5Ph&#10;xN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∈0,1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элементом графа и обозначает связь </w:t>
      </w:r>
      <w:r w:rsidR="0021193B" w:rsidRPr="009F262F">
        <w:rPr>
          <w:noProof/>
          <w:sz w:val="28"/>
          <w:szCs w:val="28"/>
        </w:rPr>
        <w:pict w14:anchorId="4061C11E">
          <v:rect id="Rectangle 4" o:spid="_x0000_s1099" style="position:absolute;left:0;text-align:left;margin-left:0;margin-top:.05pt;width:50pt;height:50pt;z-index:25157785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PkyH&#10;3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i</m:t>
        </m:r>
        <m:r>
          <w:rPr>
            <w:rFonts w:ascii="Cambria Math" w:hAnsi="Cambria Math"/>
            <w:sz w:val="28"/>
            <w:szCs w:val="28"/>
          </w:rPr>
          <m:t>↔</m:t>
        </m:r>
        <m:r>
          <w:rPr>
            <w:rFonts w:ascii="Cambria Math" w:hAnsi="Cambria Math"/>
            <w:sz w:val="28"/>
            <w:szCs w:val="28"/>
          </w:rPr>
          <m:t>j</m:t>
        </m:r>
      </m:oMath>
      <w:r w:rsidRPr="009F262F">
        <w:rPr>
          <w:rFonts w:ascii="Times New Roman" w:hAnsi="Times New Roman" w:cs="Times New Roman"/>
          <w:sz w:val="28"/>
          <w:szCs w:val="28"/>
        </w:rPr>
        <w:t>.</w:t>
      </w:r>
    </w:p>
    <w:p w14:paraId="5BE009F9" w14:textId="77777777" w:rsidR="00625E3A" w:rsidRPr="009F262F" w:rsidRDefault="00103034">
      <w:pPr>
        <w:pStyle w:val="ListParagraph"/>
        <w:numPr>
          <w:ilvl w:val="0"/>
          <w:numId w:val="6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9" w:name="_Ref158407089"/>
      <w:r w:rsidRPr="009F262F">
        <w:rPr>
          <w:rFonts w:ascii="Times New Roman" w:hAnsi="Times New Roman" w:cs="Times New Roman"/>
          <w:sz w:val="28"/>
          <w:szCs w:val="28"/>
        </w:rPr>
        <w:t>В силу ненаправленности сети формирование или разрушение связи между акторами происходит по одному из двух сценариев:</w:t>
      </w:r>
      <w:bookmarkEnd w:id="9"/>
      <w:r w:rsidRPr="009F262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CEB7C09" w14:textId="379D2628" w:rsidR="00625E3A" w:rsidRPr="009F262F" w:rsidRDefault="00103034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1 Односторонняя инициатива: Выбирается один актор </w:t>
      </w:r>
      <w:r w:rsidR="0021193B" w:rsidRPr="009F262F">
        <w:rPr>
          <w:noProof/>
          <w:sz w:val="28"/>
          <w:szCs w:val="28"/>
        </w:rPr>
        <w:pict w14:anchorId="35DB42C4">
          <v:rect id="Rectangle 3" o:spid="_x0000_s1098" style="position:absolute;left:0;text-align:left;margin-left:0;margin-top:.05pt;width:50pt;height:50pt;z-index:25157888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hM&#10;fy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9F262F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, который получает возможность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оизвести изменение.</w:t>
      </w:r>
    </w:p>
    <w:p w14:paraId="31023DC3" w14:textId="628746BD" w:rsidR="00625E3A" w:rsidRPr="009F262F" w:rsidRDefault="00103034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2 Двусторонняя инициатива: Выбирается упорядоченная пара акторов </w:t>
      </w:r>
      <w:r w:rsidR="0021193B" w:rsidRPr="009F262F">
        <w:rPr>
          <w:noProof/>
          <w:sz w:val="28"/>
          <w:szCs w:val="28"/>
        </w:rPr>
        <w:pict w14:anchorId="12DA7A01">
          <v:rect id="Rectangle 2" o:spid="_x0000_s1097" style="position:absolute;left:0;text-align:left;margin-left:0;margin-top:.05pt;width:50pt;height:50pt;z-index:25157990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WVnL&#10;V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d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и получает возможность принять новое решение о связи   </w:t>
      </w:r>
      <w:r w:rsidR="0021193B" w:rsidRPr="009F262F">
        <w:rPr>
          <w:noProof/>
          <w:sz w:val="28"/>
          <w:szCs w:val="28"/>
        </w:rPr>
        <w:pict w14:anchorId="0E24E7F4">
          <v:rect id="Rectangle 1" o:spid="_x0000_s1096" style="position:absolute;left:0;text-align:left;margin-left:0;margin-top:.05pt;width:50pt;height:50pt;z-index:25158092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rQ&#10;Vf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i</m:t>
        </m:r>
        <m:r>
          <w:rPr>
            <w:rFonts w:ascii="Cambria Math" w:hAnsi="Cambria Math"/>
            <w:sz w:val="28"/>
            <w:szCs w:val="28"/>
          </w:rPr>
          <m:t>↔</m:t>
        </m:r>
        <m:r>
          <w:rPr>
            <w:rFonts w:ascii="Cambria Math" w:hAnsi="Cambria Math"/>
            <w:sz w:val="28"/>
            <w:szCs w:val="28"/>
          </w:rPr>
          <m:t>j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E08292C" w14:textId="77777777" w:rsidR="00625E3A" w:rsidRPr="009F262F" w:rsidRDefault="00103034">
      <w:pPr>
        <w:pStyle w:val="ListParagraph"/>
        <w:numPr>
          <w:ilvl w:val="0"/>
          <w:numId w:val="6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Процесс выбора моделируется по одному из двух сценариев:</w:t>
      </w:r>
    </w:p>
    <w:p w14:paraId="5A2053D3" w14:textId="77777777" w:rsidR="00625E3A" w:rsidRPr="009F262F" w:rsidRDefault="00103034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D. Диктаторский(Dictatorial): Один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может навязывать решение о связи другому актору.</w:t>
      </w:r>
    </w:p>
    <w:p w14:paraId="253CB380" w14:textId="77777777" w:rsidR="00625E3A" w:rsidRPr="009F262F" w:rsidRDefault="00103034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M. Взаимный(Mutal): Оба актора дают согласие на существование связи между ними.</w:t>
      </w:r>
    </w:p>
    <w:p w14:paraId="24BEF3EB" w14:textId="77777777" w:rsidR="00625E3A" w:rsidRPr="009F262F" w:rsidRDefault="00103034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Между временными наблюдениями происходят изменения, которые не наблюдаются.</w:t>
      </w:r>
    </w:p>
    <w:p w14:paraId="4CA03D9C" w14:textId="77777777" w:rsidR="00625E3A" w:rsidRPr="009F262F" w:rsidRDefault="00103034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остояния сети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зависит от её текущего состояния, и не зависит от истории изменений.</w:t>
      </w:r>
    </w:p>
    <w:p w14:paraId="3A686F33" w14:textId="77777777" w:rsidR="00625E3A" w:rsidRPr="009F262F" w:rsidRDefault="00103034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В любой момент времени в сети происходит не более одного изменения. Этими изменениями могут быть: создание или уничтожение связи.</w:t>
      </w:r>
    </w:p>
    <w:p w14:paraId="537ED616" w14:textId="77777777" w:rsidR="00625E3A" w:rsidRPr="009F262F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опущения 2-5 позволяют рассматривать модель как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прерывную цепь Маркова.</w:t>
      </w:r>
    </w:p>
    <w:p w14:paraId="43E7ECAC" w14:textId="77777777" w:rsidR="00625E3A" w:rsidRPr="009F262F" w:rsidRDefault="00103034">
      <w:pPr>
        <w:pStyle w:val="BodyText"/>
        <w:ind w:left="360" w:firstLine="348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>1.3 Формирование начальных социологических гипотез.</w:t>
      </w:r>
    </w:p>
    <w:p w14:paraId="336F64CB" w14:textId="77777777" w:rsidR="00625E3A" w:rsidRPr="009F262F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 Будут использованы некоторые предположения выдвинутые в подобн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м исследовании для национальной научной системы Словении [3].</w:t>
      </w:r>
    </w:p>
    <w:p w14:paraId="537A7F36" w14:textId="77777777" w:rsidR="00625E3A" w:rsidRPr="009F262F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highlight w:val="cyan"/>
          <w:lang w:val="ru-RU"/>
        </w:rPr>
        <w:t>[ПЕРЕВОД] Как правильно оформляется перевод?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гласно исследованию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ёных, которые взаимодействуют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руг с другом больше, чем представители разных когорт) и контрольные переменные, в частности стаж.» </w:t>
      </w:r>
    </w:p>
    <w:p w14:paraId="1D6F0EB0" w14:textId="77777777" w:rsidR="00625E3A" w:rsidRPr="009F262F" w:rsidRDefault="00103034">
      <w:pPr>
        <w:pStyle w:val="Heading2"/>
        <w:ind w:firstLine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0" w:name="_Toc166506845"/>
      <w:r w:rsidRPr="009F262F">
        <w:rPr>
          <w:rFonts w:ascii="Times New Roman" w:hAnsi="Times New Roman" w:cs="Times New Roman"/>
          <w:b/>
          <w:bCs/>
          <w:sz w:val="28"/>
          <w:szCs w:val="28"/>
        </w:rPr>
        <w:t xml:space="preserve">1.4 </w:t>
      </w:r>
      <w:r w:rsidRPr="009F262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Оценка сформированных гипотез.</w:t>
      </w:r>
      <w:bookmarkEnd w:id="10"/>
    </w:p>
    <w:p w14:paraId="48934822" w14:textId="77777777" w:rsidR="00625E3A" w:rsidRPr="009F262F" w:rsidRDefault="00103034">
      <w:pPr>
        <w:pStyle w:val="FirstParagraph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эффициент сходимости модели достаточно низок 0.0508, для того, чтобы считать модель сходящейся[7]. Так же абсолютное з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ачение </w:t>
      </w:r>
      <w:r w:rsidRPr="009F262F">
        <w:rPr>
          <w:rFonts w:ascii="Times New Roman" w:hAnsi="Times New Roman" w:cs="Times New Roman"/>
          <w:sz w:val="28"/>
          <w:szCs w:val="28"/>
        </w:rPr>
        <w:t>Convergence</w:t>
      </w:r>
      <w:r w:rsidRPr="009F262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F262F">
        <w:rPr>
          <w:rFonts w:ascii="Times New Roman" w:hAnsi="Times New Roman" w:cs="Times New Roman"/>
          <w:sz w:val="28"/>
          <w:szCs w:val="28"/>
        </w:rPr>
        <w:t>t</w:t>
      </w:r>
      <w:r w:rsidRPr="009F262F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9F262F">
        <w:rPr>
          <w:rFonts w:ascii="Times New Roman" w:hAnsi="Times New Roman" w:cs="Times New Roman"/>
          <w:sz w:val="28"/>
          <w:szCs w:val="28"/>
        </w:rPr>
        <w:t>ratio</w:t>
      </w:r>
      <w:r w:rsidRPr="009F262F">
        <w:rPr>
          <w:rFonts w:ascii="Times New Roman" w:hAnsi="Times New Roman" w:cs="Times New Roman"/>
          <w:sz w:val="28"/>
          <w:szCs w:val="28"/>
          <w:lang w:val="ru-RU"/>
        </w:rPr>
        <w:t xml:space="preserve">[13] для каждого параметра меньше </w:t>
      </w:r>
      <m:oMath>
        <m:r>
          <w:rPr>
            <w:rFonts w:ascii="Cambria Math" w:hAnsi="Cambria Math"/>
            <w:sz w:val="28"/>
            <w:szCs w:val="28"/>
            <w:lang w:val="ru-RU"/>
          </w:rPr>
          <m:t>0,1</m:t>
        </m:r>
      </m:oMath>
      <w:r w:rsidRPr="009F262F">
        <w:rPr>
          <w:rFonts w:ascii="Times New Roman" w:eastAsiaTheme="minorEastAsia" w:hAnsi="Times New Roman" w:cs="Times New Roman"/>
          <w:sz w:val="28"/>
          <w:szCs w:val="28"/>
          <w:lang w:val="ru-RU"/>
        </w:rPr>
        <w:t>, что говорит о значимости каждого из эффектов.</w:t>
      </w:r>
    </w:p>
    <w:p w14:paraId="55432428" w14:textId="77777777" w:rsidR="00625E3A" w:rsidRPr="009F262F" w:rsidRDefault="00625E3A">
      <w:pPr>
        <w:pStyle w:val="BodyText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9345" w:type="dxa"/>
        <w:tblLayout w:type="fixed"/>
        <w:tblLook w:val="04A0" w:firstRow="1" w:lastRow="0" w:firstColumn="1" w:lastColumn="0" w:noHBand="0" w:noVBand="1"/>
      </w:tblPr>
      <w:tblGrid>
        <w:gridCol w:w="4644"/>
        <w:gridCol w:w="1134"/>
        <w:gridCol w:w="1873"/>
        <w:gridCol w:w="1694"/>
      </w:tblGrid>
      <w:tr w:rsidR="00625E3A" w:rsidRPr="009F262F" w14:paraId="6F25F2EC" w14:textId="77777777" w:rsidTr="00666094">
        <w:tc>
          <w:tcPr>
            <w:tcW w:w="4644" w:type="dxa"/>
          </w:tcPr>
          <w:p w14:paraId="0BCEEA47" w14:textId="77777777" w:rsidR="00625E3A" w:rsidRPr="009F262F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Эффект</w:t>
            </w:r>
          </w:p>
        </w:tc>
        <w:tc>
          <w:tcPr>
            <w:tcW w:w="1134" w:type="dxa"/>
          </w:tcPr>
          <w:p w14:paraId="1BFE4DCF" w14:textId="77777777" w:rsidR="00625E3A" w:rsidRPr="009F262F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Оценка</w:t>
            </w:r>
          </w:p>
        </w:tc>
        <w:tc>
          <w:tcPr>
            <w:tcW w:w="1873" w:type="dxa"/>
          </w:tcPr>
          <w:p w14:paraId="05FBB187" w14:textId="77777777" w:rsidR="00625E3A" w:rsidRPr="009F262F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Стандартное отклонение</w:t>
            </w:r>
          </w:p>
        </w:tc>
        <w:tc>
          <w:tcPr>
            <w:tcW w:w="1694" w:type="dxa"/>
          </w:tcPr>
          <w:p w14:paraId="23D64BC8" w14:textId="77777777" w:rsidR="00625E3A" w:rsidRPr="009F262F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</w:rPr>
              <w:t>Convergence t-ratio</w:t>
            </w:r>
          </w:p>
        </w:tc>
      </w:tr>
      <w:tr w:rsidR="00625E3A" w:rsidRPr="009F262F" w14:paraId="7F6929E5" w14:textId="77777777" w:rsidTr="00666094">
        <w:tc>
          <w:tcPr>
            <w:tcW w:w="4644" w:type="dxa"/>
          </w:tcPr>
          <w:p w14:paraId="1DE53B93" w14:textId="77777777" w:rsidR="00625E3A" w:rsidRPr="009F262F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Интенсивность в 1 периоде</w:t>
            </w:r>
          </w:p>
        </w:tc>
        <w:tc>
          <w:tcPr>
            <w:tcW w:w="1134" w:type="dxa"/>
          </w:tcPr>
          <w:p w14:paraId="7E2B4958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2317</w:t>
            </w:r>
          </w:p>
        </w:tc>
        <w:tc>
          <w:tcPr>
            <w:tcW w:w="1873" w:type="dxa"/>
          </w:tcPr>
          <w:p w14:paraId="5DA9B817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0053</w:t>
            </w:r>
          </w:p>
        </w:tc>
        <w:tc>
          <w:tcPr>
            <w:tcW w:w="1694" w:type="dxa"/>
          </w:tcPr>
          <w:p w14:paraId="530845C3" w14:textId="77777777" w:rsidR="00625E3A" w:rsidRPr="009F262F" w:rsidRDefault="00625E3A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25E3A" w:rsidRPr="009F262F" w14:paraId="745592BD" w14:textId="77777777" w:rsidTr="00666094">
        <w:tc>
          <w:tcPr>
            <w:tcW w:w="4644" w:type="dxa"/>
          </w:tcPr>
          <w:p w14:paraId="00793127" w14:textId="77777777" w:rsidR="00625E3A" w:rsidRPr="009F262F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Интенсивность в 2 периоде</w:t>
            </w:r>
          </w:p>
        </w:tc>
        <w:tc>
          <w:tcPr>
            <w:tcW w:w="1134" w:type="dxa"/>
          </w:tcPr>
          <w:p w14:paraId="445F5B7E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1678</w:t>
            </w:r>
          </w:p>
        </w:tc>
        <w:tc>
          <w:tcPr>
            <w:tcW w:w="1873" w:type="dxa"/>
          </w:tcPr>
          <w:p w14:paraId="1945BEB4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0091</w:t>
            </w:r>
          </w:p>
        </w:tc>
        <w:tc>
          <w:tcPr>
            <w:tcW w:w="1694" w:type="dxa"/>
          </w:tcPr>
          <w:p w14:paraId="23B1BABC" w14:textId="77777777" w:rsidR="00625E3A" w:rsidRPr="009F262F" w:rsidRDefault="00625E3A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25E3A" w:rsidRPr="009F262F" w14:paraId="60F3508C" w14:textId="77777777" w:rsidTr="00666094">
        <w:tc>
          <w:tcPr>
            <w:tcW w:w="4644" w:type="dxa"/>
          </w:tcPr>
          <w:p w14:paraId="11EB51B4" w14:textId="77777777" w:rsidR="00625E3A" w:rsidRPr="009F262F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Количество исходящих связей</w:t>
            </w:r>
          </w:p>
        </w:tc>
        <w:tc>
          <w:tcPr>
            <w:tcW w:w="1134" w:type="dxa"/>
          </w:tcPr>
          <w:p w14:paraId="0BAA0F61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-3.2147</w:t>
            </w:r>
          </w:p>
        </w:tc>
        <w:tc>
          <w:tcPr>
            <w:tcW w:w="1873" w:type="dxa"/>
          </w:tcPr>
          <w:p w14:paraId="161CBD6E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0224</w:t>
            </w:r>
          </w:p>
        </w:tc>
        <w:tc>
          <w:tcPr>
            <w:tcW w:w="1694" w:type="dxa"/>
          </w:tcPr>
          <w:p w14:paraId="679BD97C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</w:rPr>
              <w:t>0.0157</w:t>
            </w:r>
          </w:p>
        </w:tc>
      </w:tr>
      <w:tr w:rsidR="00625E3A" w:rsidRPr="009F262F" w14:paraId="33C86100" w14:textId="77777777" w:rsidTr="00666094">
        <w:tc>
          <w:tcPr>
            <w:tcW w:w="4644" w:type="dxa"/>
          </w:tcPr>
          <w:p w14:paraId="7165F747" w14:textId="77777777" w:rsidR="00625E3A" w:rsidRPr="009F262F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Транзитивные тройки</w:t>
            </w:r>
          </w:p>
        </w:tc>
        <w:tc>
          <w:tcPr>
            <w:tcW w:w="1134" w:type="dxa"/>
          </w:tcPr>
          <w:p w14:paraId="6FCC58A0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</w:rPr>
              <w:t>0.4268</w:t>
            </w:r>
          </w:p>
        </w:tc>
        <w:tc>
          <w:tcPr>
            <w:tcW w:w="1873" w:type="dxa"/>
          </w:tcPr>
          <w:p w14:paraId="0D70D974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</w:rPr>
              <w:t>0.0140</w:t>
            </w:r>
          </w:p>
        </w:tc>
        <w:tc>
          <w:tcPr>
            <w:tcW w:w="1694" w:type="dxa"/>
          </w:tcPr>
          <w:p w14:paraId="3D52FD33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</w:rPr>
              <w:t>-0.0005</w:t>
            </w:r>
          </w:p>
        </w:tc>
      </w:tr>
      <w:tr w:rsidR="00625E3A" w:rsidRPr="009F262F" w14:paraId="0FBC7822" w14:textId="77777777" w:rsidTr="00666094">
        <w:tc>
          <w:tcPr>
            <w:tcW w:w="4644" w:type="dxa"/>
          </w:tcPr>
          <w:p w14:paraId="293DFDD1" w14:textId="77777777" w:rsidR="00625E3A" w:rsidRPr="009F262F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стажа на эффект транзитивных троек</w:t>
            </w:r>
          </w:p>
        </w:tc>
        <w:tc>
          <w:tcPr>
            <w:tcW w:w="1134" w:type="dxa"/>
          </w:tcPr>
          <w:p w14:paraId="4A3EF2F9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</w:rPr>
              <w:t>-0.0018</w:t>
            </w:r>
          </w:p>
        </w:tc>
        <w:tc>
          <w:tcPr>
            <w:tcW w:w="1873" w:type="dxa"/>
          </w:tcPr>
          <w:p w14:paraId="6BFC0F33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</w:rPr>
              <w:t>0.0006</w:t>
            </w:r>
          </w:p>
        </w:tc>
        <w:tc>
          <w:tcPr>
            <w:tcW w:w="1694" w:type="dxa"/>
          </w:tcPr>
          <w:p w14:paraId="3FE00213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</w:rPr>
              <w:t>0.0112</w:t>
            </w:r>
          </w:p>
        </w:tc>
      </w:tr>
      <w:tr w:rsidR="00625E3A" w:rsidRPr="009F262F" w14:paraId="7283E2AE" w14:textId="77777777" w:rsidTr="00666094">
        <w:tc>
          <w:tcPr>
            <w:tcW w:w="4644" w:type="dxa"/>
          </w:tcPr>
          <w:p w14:paraId="4C59730A" w14:textId="77777777" w:rsidR="00625E3A" w:rsidRPr="009F262F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количества исходящих связей на частоту принятия решений</w:t>
            </w:r>
          </w:p>
        </w:tc>
        <w:tc>
          <w:tcPr>
            <w:tcW w:w="1134" w:type="dxa"/>
          </w:tcPr>
          <w:p w14:paraId="1E9F1370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</w:rPr>
              <w:t>1.6070</w:t>
            </w:r>
          </w:p>
        </w:tc>
        <w:tc>
          <w:tcPr>
            <w:tcW w:w="1873" w:type="dxa"/>
          </w:tcPr>
          <w:p w14:paraId="57B96A21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</w:rPr>
              <w:t>0.0224</w:t>
            </w:r>
          </w:p>
        </w:tc>
        <w:tc>
          <w:tcPr>
            <w:tcW w:w="1694" w:type="dxa"/>
          </w:tcPr>
          <w:p w14:paraId="7F2967E6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</w:rPr>
              <w:t>0.0157</w:t>
            </w:r>
          </w:p>
        </w:tc>
      </w:tr>
    </w:tbl>
    <w:p w14:paraId="489C1E6D" w14:textId="77777777" w:rsidR="00625E3A" w:rsidRPr="009F262F" w:rsidRDefault="00103034">
      <w:pPr>
        <w:pStyle w:val="BodyText"/>
        <w:jc w:val="center"/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hAnsi="Times New Roman" w:cs="Times New Roman"/>
          <w:sz w:val="28"/>
          <w:szCs w:val="28"/>
        </w:rPr>
        <w:t>Табл 1 Оценённые значения эффектов</w:t>
      </w:r>
    </w:p>
    <w:p w14:paraId="2848271F" w14:textId="77777777" w:rsidR="00625E3A" w:rsidRPr="009F262F" w:rsidRDefault="00625E3A">
      <w:pPr>
        <w:pStyle w:val="Heading2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73119CD6" w14:textId="77777777" w:rsidR="00625E3A" w:rsidRPr="009F262F" w:rsidRDefault="00103034">
      <w:pPr>
        <w:pStyle w:val="Heading2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1" w:name="_Toc166506846"/>
      <w:r w:rsidRPr="009F262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1.5 Интерпретация полученных оценок.</w:t>
      </w:r>
      <w:bookmarkEnd w:id="11"/>
    </w:p>
    <w:p w14:paraId="482FF5BB" w14:textId="77777777" w:rsidR="00666094" w:rsidRDefault="00103034" w:rsidP="0066609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666094" w14:paraId="34BD4EC8" w14:textId="77777777" w:rsidTr="00E82D8B">
        <w:tc>
          <w:tcPr>
            <w:tcW w:w="8672" w:type="dxa"/>
          </w:tcPr>
          <w:p w14:paraId="72F2F513" w14:textId="1C9BD6F1" w:rsidR="00666094" w:rsidRPr="00454A6E" w:rsidRDefault="00666094" w:rsidP="00E82D8B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w:lastRenderedPageBreak/>
                <w:pict w14:anchorId="751408A0">
                  <v:rect id="Rectangle 154" o:spid="_x0000_s1212" style="position:absolute;left:0;text-align:left;margin-left:0;margin-top:0;width:50pt;height:50pt;z-index:2517570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min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0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PGaKc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et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β</m:t>
                      </m: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et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k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et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nary>
            </m:oMath>
            <w:r w:rsidRPr="00454A6E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val="ru-RU"/>
              </w:rPr>
              <w:t>,</w:t>
            </w:r>
          </w:p>
        </w:tc>
        <w:tc>
          <w:tcPr>
            <w:tcW w:w="683" w:type="dxa"/>
          </w:tcPr>
          <w:p w14:paraId="6DB0DA8D" w14:textId="77777777" w:rsidR="00666094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7)</w:t>
            </w:r>
          </w:p>
        </w:tc>
      </w:tr>
      <w:tr w:rsidR="00666094" w14:paraId="47AF020C" w14:textId="77777777" w:rsidTr="00E82D8B">
        <w:tc>
          <w:tcPr>
            <w:tcW w:w="8672" w:type="dxa"/>
          </w:tcPr>
          <w:p w14:paraId="5D84165C" w14:textId="31A8D8AE" w:rsidR="00666094" w:rsidRPr="00454A6E" w:rsidRDefault="00666094" w:rsidP="00E82D8B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w:pict w14:anchorId="1E6F5F54">
                  <v:rect id="Rectangle 153" o:spid="_x0000_s1211" style="position:absolute;left:0;text-align:left;margin-left:0;margin-top:0;width:50pt;height:50pt;z-index:2517580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2uGH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m11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Ha4Yc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w:pict w14:anchorId="539B9BDD">
                  <v:rect id="Rectangle 152" o:spid="_x0000_s1210" style="position:absolute;left:0;text-align:left;margin-left:0;margin-top:0;width:50pt;height:50pt;z-index:2517591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0IA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0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EHQgA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be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h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k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</m:d>
            </m:oMath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683" w:type="dxa"/>
          </w:tcPr>
          <w:p w14:paraId="2F5AC11B" w14:textId="77777777" w:rsidR="00666094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8)</w:t>
            </w:r>
          </w:p>
        </w:tc>
      </w:tr>
    </w:tbl>
    <w:p w14:paraId="1F908CB8" w14:textId="1FEE6D03" w:rsidR="00625E3A" w:rsidRPr="00666094" w:rsidRDefault="00103034" w:rsidP="0066609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66609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21193B" w:rsidRPr="009F262F">
        <w:rPr>
          <w:noProof/>
          <w:sz w:val="28"/>
          <w:szCs w:val="28"/>
        </w:rPr>
        <w:pict w14:anchorId="530CC680">
          <v:rect id="Rectangle 151" o:spid="_x0000_s1092" style="position:absolute;left:0;text-align:left;margin-left:0;margin-top:.05pt;width:50pt;height:50pt;z-index:25168128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Z1Jju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k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p>
        </m:sSubSup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</m:d>
      </m:oMath>
      <w:r w:rsidRPr="0066609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21193B" w:rsidRPr="009F262F">
        <w:rPr>
          <w:noProof/>
          <w:sz w:val="28"/>
          <w:szCs w:val="28"/>
        </w:rPr>
        <w:pict w14:anchorId="69F36F1E">
          <v:rect id="Rectangle 150" o:spid="_x0000_s1091" style="position:absolute;left:0;text-align:left;margin-left:0;margin-top:.05pt;width:50pt;height:50pt;z-index:25168230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23&#10;qEfeAQAAOw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66609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ём может зависеть от </w:t>
      </w:r>
      <w:r w:rsidR="0021193B" w:rsidRPr="009F262F">
        <w:rPr>
          <w:noProof/>
          <w:sz w:val="28"/>
          <w:szCs w:val="28"/>
        </w:rPr>
        <w:pict w14:anchorId="303EFB81">
          <v:rect id="Rectangle 149" o:spid="_x0000_s1090" style="position:absolute;left:0;text-align:left;margin-left:0;margin-top:.05pt;width:50pt;height:50pt;z-index:25168332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g&#10;xAZn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66609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</w:t>
      </w:r>
      <w:r w:rsidR="0021193B" w:rsidRPr="009F262F">
        <w:rPr>
          <w:noProof/>
          <w:sz w:val="28"/>
          <w:szCs w:val="28"/>
        </w:rPr>
        <w:pict w14:anchorId="194D052F">
          <v:rect id="Rectangle 148" o:spid="_x0000_s1089" style="position:absolute;left:0;text-align:left;margin-left:0;margin-top:.05pt;width:50pt;height:50pt;z-index:25168435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q&#10;ERr3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66609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F262F">
        <w:rPr>
          <w:rFonts w:ascii="Times New Roman" w:hAnsi="Times New Roman" w:cs="Times New Roman"/>
          <w:i/>
          <w:iCs/>
          <w:sz w:val="28"/>
          <w:szCs w:val="28"/>
        </w:rPr>
        <w:t>j</w:t>
      </w:r>
      <w:r w:rsidRPr="0066609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7732026" w14:textId="7D5F3BB9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О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отражает полезность для </w:t>
      </w:r>
      <w:r w:rsidR="0021193B" w:rsidRPr="009F262F">
        <w:rPr>
          <w:noProof/>
          <w:sz w:val="28"/>
          <w:szCs w:val="28"/>
        </w:rPr>
        <w:pict w14:anchorId="78F22AC2">
          <v:rect id="Rectangle 147" o:spid="_x0000_s1088" style="position:absolute;left:0;text-align:left;margin-left:0;margin-top:.05pt;width:50pt;height:50pt;z-index:25168537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SK9ug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9F262F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. Используется для сравнения полезности различных изменений. С другой стороны когда </w:t>
      </w:r>
      <w:r w:rsidR="0021193B" w:rsidRPr="009F262F">
        <w:rPr>
          <w:noProof/>
          <w:sz w:val="28"/>
          <w:szCs w:val="28"/>
        </w:rPr>
        <w:pict w14:anchorId="0F3FB513">
          <v:rect id="Rectangle 146" o:spid="_x0000_s1087" style="position:absolute;left:0;text-align:left;margin-left:0;margin-top:.05pt;width:50pt;height:50pt;z-index:25168640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u0wYo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9F262F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делает изменение из</w:t>
      </w:r>
      <w:r w:rsidR="0021193B" w:rsidRPr="009F262F">
        <w:rPr>
          <w:noProof/>
          <w:sz w:val="28"/>
          <w:szCs w:val="28"/>
        </w:rPr>
        <w:pict w14:anchorId="33C4AB42">
          <v:rect id="Rectangle 145" o:spid="_x0000_s1086" style="position:absolute;left:0;text-align:left;margin-left:0;margin-top:.05pt;width:50pt;height:50pt;z-index:25168742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pmjHP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21193B" w:rsidRPr="009F262F">
        <w:rPr>
          <w:noProof/>
          <w:sz w:val="28"/>
          <w:szCs w:val="28"/>
        </w:rPr>
        <w:pict w14:anchorId="348F3EEA">
          <v:rect id="Rectangle 144" o:spid="_x0000_s1085" style="position:absolute;left:0;text-align:left;margin-left:0;margin-top:.05pt;width:50pt;height:50pt;z-index:25168844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d&#10;i/Xh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 </w:t>
      </w:r>
      <w:r w:rsidR="0021193B" w:rsidRPr="009F262F">
        <w:rPr>
          <w:noProof/>
          <w:sz w:val="28"/>
          <w:szCs w:val="28"/>
        </w:rPr>
        <w:pict w14:anchorId="1E250ED7">
          <v:rect id="Rectangle 143" o:spid="_x0000_s1084" style="position:absolute;left:0;text-align:left;margin-left:0;margin-top:.05pt;width:50pt;height:50pt;z-index:25168947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1SZMJ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21193B" w:rsidRPr="009F262F">
        <w:rPr>
          <w:noProof/>
          <w:sz w:val="28"/>
          <w:szCs w:val="28"/>
        </w:rPr>
        <w:pict w14:anchorId="4566C9E5">
          <v:rect id="Rectangle 142" o:spid="_x0000_s1083" style="position:absolute;left:0;text-align:left;margin-left:0;margin-top:.05pt;width:50pt;height:50pt;z-index:25169049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JsU6B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9F262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ва возможных результата шага то отношение вероятностей этих вариантов есть: </w:t>
      </w:r>
      <w:r w:rsidR="0021193B" w:rsidRPr="009F262F">
        <w:rPr>
          <w:noProof/>
          <w:sz w:val="28"/>
          <w:szCs w:val="28"/>
        </w:rPr>
        <w:pict w14:anchorId="1A7DEB47">
          <v:rect id="Rectangle 141" o:spid="_x0000_s1082" style="position:absolute;left:0;text-align:left;margin-left:0;margin-top:.05pt;width:50pt;height:50pt;z-index:25169152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O+Hlm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exp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p>
            </m:sSubSup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sub>
                </m:sSub>
              </m:e>
            </m:d>
          </m:e>
        </m:d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Следовательно сетевые параметры стоит расценивать как логарифмические. </w:t>
      </w:r>
    </w:p>
    <w:p w14:paraId="66A51936" w14:textId="130299FC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оценки зависимых параметров необходимо учитывать, что возможные изменения в переменной </w:t>
      </w:r>
      <m:oMath>
        <m:r>
          <w:rPr>
            <w:rFonts w:ascii="Cambria Math" w:hAnsi="Cambria Math"/>
            <w:sz w:val="28"/>
            <w:szCs w:val="28"/>
          </w:rPr>
          <m:t>+1,0,-1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1193B" w:rsidRPr="009F262F">
        <w:rPr>
          <w:noProof/>
          <w:sz w:val="28"/>
          <w:szCs w:val="28"/>
        </w:rPr>
        <w:pict w14:anchorId="7ABBD5B6">
          <v:rect id="Rectangle 140" o:spid="_x0000_s1081" style="position:absolute;left:0;text-align:left;margin-left:0;margin-top:.05pt;width:50pt;height:50pt;z-index:25169254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EE&#10;LmTeAQAAOw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, и оценки не должны выходить за пределы допустимого диапазона. Параметры ц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елевой функции это вклады в логарифмические вероятности увеличения зависимой переменной на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m:oMath>
        <m:r>
          <w:rPr>
            <w:rFonts w:ascii="Cambria Math" w:hAnsi="Cambria Math"/>
            <w:sz w:val="28"/>
            <w:szCs w:val="28"/>
          </w:rPr>
          <m:t>1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 при увеличении эффекта на </w:t>
      </w:r>
      <m:oMath>
        <m:r>
          <w:rPr>
            <w:rFonts w:ascii="Cambria Math" w:hAnsi="Cambria Math"/>
            <w:sz w:val="28"/>
            <w:szCs w:val="28"/>
          </w:rPr>
          <m:t>1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. Где зависимая переменная либо</w:t>
      </w:r>
      <w:r w:rsidRPr="009F262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 w:rsidR="0021193B" w:rsidRPr="009F262F">
        <w:rPr>
          <w:noProof/>
          <w:sz w:val="28"/>
          <w:szCs w:val="28"/>
        </w:rPr>
        <w:pict w14:anchorId="77E4A97D">
          <v:rect id="Rectangle 139" o:spid="_x0000_s1080" style="position:absolute;left:0;text-align:left;margin-left:0;margin-top:.05pt;width:50pt;height:50pt;z-index:25169356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f&#10;dqKE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либо </w:t>
      </w:r>
      <w:r w:rsidR="0021193B" w:rsidRPr="009F262F">
        <w:rPr>
          <w:noProof/>
          <w:sz w:val="28"/>
          <w:szCs w:val="28"/>
        </w:rPr>
        <w:pict w14:anchorId="2BD1EB2F">
          <v:rect id="Rectangle 138" o:spid="_x0000_s1079" style="position:absolute;left:0;text-align:left;margin-left:0;margin-top:.05pt;width:50pt;height:50pt;z-index:25169459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M&#10;xa0T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k</m:t>
            </m:r>
          </m:sub>
        </m:sSub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6C50A6D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: </w:t>
      </w:r>
    </w:p>
    <w:p w14:paraId="302DE153" w14:textId="195E63FD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считан эффект </w:t>
      </w:r>
      <w:r w:rsidRPr="009F262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реднее число альт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е</w:t>
      </w:r>
      <w:r w:rsidRPr="009F262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ра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[Ссылка, что альтер - термин]  он равен </w:t>
      </w:r>
      <m:oMath>
        <m:r>
          <w:rPr>
            <w:rFonts w:ascii="Cambria Math" w:hAnsi="Cambria Math"/>
            <w:sz w:val="28"/>
            <w:szCs w:val="28"/>
          </w:rPr>
          <m:t>1,1561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я значения ковариаты по сравнению с отсутствием изменений (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рамках одного шага относительно ковариаты) выше в </w:t>
      </w:r>
      <w:r w:rsidR="0021193B" w:rsidRPr="009F262F">
        <w:rPr>
          <w:noProof/>
          <w:sz w:val="28"/>
          <w:szCs w:val="28"/>
        </w:rPr>
        <w:pict w14:anchorId="73185238">
          <v:rect id="Rectangle 137" o:spid="_x0000_s1078" style="position:absolute;left:0;text-align:left;margin-left:0;margin-top:.05pt;width:50pt;height:50pt;z-index:25169561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7nvZZ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exp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,1561</m:t>
            </m:r>
          </m:e>
        </m:d>
        <m:r>
          <w:rPr>
            <w:rFonts w:ascii="Cambria Math" w:hAnsi="Cambria Math"/>
            <w:sz w:val="28"/>
            <w:szCs w:val="28"/>
          </w:rPr>
          <m:t>=3,17751676428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, чем для второго.</w:t>
      </w:r>
    </w:p>
    <w:p w14:paraId="6B29EBF1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 любой эффект можно трактовать как в приведённом примере. </w:t>
      </w:r>
    </w:p>
    <w:p w14:paraId="424D5EA2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Пример:</w:t>
      </w:r>
    </w:p>
    <w:p w14:paraId="2D343DDA" w14:textId="62C7DD65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эффекта </w:t>
      </w:r>
      <w:r w:rsidRPr="009F262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количество и</w:t>
      </w:r>
      <w:r w:rsidRPr="009F262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ходящих связей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m:oMath>
        <m:r>
          <w:rPr>
            <w:rFonts w:ascii="Cambria Math" w:hAnsi="Cambria Math"/>
            <w:sz w:val="28"/>
            <w:szCs w:val="28"/>
          </w:rPr>
          <m:t>i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  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</m:sub>
        </m:sSub>
      </m:oMath>
      <w:r w:rsidR="0021193B" w:rsidRPr="009F262F">
        <w:rPr>
          <w:noProof/>
          <w:sz w:val="28"/>
          <w:szCs w:val="28"/>
        </w:rPr>
        <w:pict w14:anchorId="787ED56E">
          <v:rect id="Rectangle 136" o:spid="_x0000_s1077" style="position:absolute;left:0;text-align:left;margin-left:0;margin-top:.05pt;width:50pt;height:50pt;z-index:25169664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HZivR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21193B" w:rsidRPr="009F262F">
        <w:rPr>
          <w:noProof/>
          <w:sz w:val="28"/>
          <w:szCs w:val="28"/>
        </w:rPr>
        <w:pict w14:anchorId="2103AE5B">
          <v:rect id="Rectangle 135" o:spid="_x0000_s1076" style="position:absolute;left:0;text-align:left;margin-left:0;margin-top:.05pt;width:50pt;height:50pt;z-index:25169766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ALxw2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Пусть число связей, чьи значения </w:t>
      </w:r>
      <w:r w:rsidR="0021193B" w:rsidRPr="009F262F">
        <w:rPr>
          <w:noProof/>
          <w:sz w:val="28"/>
          <w:szCs w:val="28"/>
        </w:rPr>
        <w:pict w14:anchorId="049E09D5">
          <v:rect id="Rectangle 134" o:spid="_x0000_s1075" style="position:absolute;left:0;text-align:left;margin-left:0;margin-top:.05pt;width:50pt;height:50pt;z-index:25169868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0IF3w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4trjnzwmGT&#10;HlA24XsLbH6Fm4NRCmp3q1pjzCsEPcb7NHkZzVr6QSdX/1gUO5DCx7PCcChM4ubN1bK9xj5IPJps&#10;ZGlewDHl8gWCY9XoeMJMSFex/5rL6erzlRorB2vU1lhLTup3n21ie4HN3tJXM0b2V9esZ2PHPy0X&#10;S2J+dZYvKVr6/kaRwpNXJ2rrMUIV5SQDWeVooSZk/QNoFJfUoAzlxH+aQHwiqMXzHGKeBKgXNZb0&#10;RuwEqWigwX8j/gyi+MGXM94ZHxLJcFFdNXdBHWkMSACcUBJ7ek31CVz6JNPLm9/8Ag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7&#10;X0IF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ньше, равны или больше значения </w:t>
      </w:r>
      <w:r w:rsidR="0021193B" w:rsidRPr="009F262F">
        <w:rPr>
          <w:noProof/>
          <w:sz w:val="28"/>
          <w:szCs w:val="28"/>
        </w:rPr>
        <w:pict w14:anchorId="7C4CA2ED">
          <v:rect id="Rectangle 133" o:spid="_x0000_s1074" style="position:absolute;left:0;text-align:left;margin-left:0;margin-top:.05pt;width:50pt;height:50pt;z-index:25169971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">
            <v:stroke joinstyle="round"/>
          </v:rect>
        </w:pic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</w:t>
      </w:r>
      <w:r w:rsidR="0021193B" w:rsidRPr="009F262F">
        <w:rPr>
          <w:noProof/>
          <w:sz w:val="28"/>
          <w:szCs w:val="28"/>
        </w:rPr>
        <w:pict w14:anchorId="236FA86C">
          <v:rect id="Rectangle 132" o:spid="_x0000_s1073" style="position:absolute;left:0;text-align:left;margin-left:0;margin-top:.05pt;width:50pt;height:50pt;z-index:25170073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gBGN4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9F262F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им через </w:t>
      </w:r>
      <w:r w:rsidRPr="009F262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a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9F262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b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9F262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c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бозначим диапазон (максимальное минус минимальное значение) через </w:t>
      </w:r>
      <w:r w:rsidR="0021193B" w:rsidRPr="009F262F">
        <w:rPr>
          <w:noProof/>
          <w:sz w:val="28"/>
          <w:szCs w:val="28"/>
        </w:rPr>
        <w:pict w14:anchorId="4FCF1F30">
          <v:rect id="Rectangle 131" o:spid="_x0000_s1072" style="position:absolute;left:0;text-align:left;margin-left:0;margin-top:.05pt;width:50pt;height:50pt;z-index:25170176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nTVSf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9F262F">
        <w:rPr>
          <w:sz w:val="28"/>
          <w:szCs w:val="28"/>
        </w:rPr>
        <w:pict w14:anchorId="2D48A84A">
          <v:shape id="_x0000_tole_rId14" o:spid="_x0000_s1037" type="#_x0000_t75" style="position:absolute;left:0;text-align:left;margin-left:0;margin-top:0;width:50pt;height:50pt;z-index:251734528;visibility:hidden;mso-position-horizontal-relative:text;mso-position-vertical-relative:text">
            <o:lock v:ext="edit" selection="t"/>
          </v:shape>
        </w:pict>
      </w:r>
      <w:r w:rsidRPr="009F262F">
        <w:rPr>
          <w:sz w:val="28"/>
          <w:szCs w:val="28"/>
        </w:rPr>
        <w:object w:dxaOrig="163" w:dyaOrig="217" w14:anchorId="576CE47D">
          <v:shape id="ole_rId14" o:spid="_x0000_i1031" type="#_x0000_t75" style="width:8.15pt;height:10.85pt;visibility:visible;mso-wrap-distance-right:0" o:ole="">
            <v:imagedata r:id="rId18" o:title=""/>
          </v:shape>
          <o:OLEObject Type="Embed" ProgID="Equation.DSMT4" ShapeID="ole_rId14" DrawAspect="Content" ObjectID="_1777228696" r:id="rId19"/>
        </w:obje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 Тогда, в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лучае минимального шага в отношении поведения, вклады суммарного эффекта сходства в лог-вероятности изменений </w:t>
      </w:r>
      <w:r w:rsidR="0021193B" w:rsidRPr="009F262F">
        <w:rPr>
          <w:noProof/>
          <w:sz w:val="28"/>
          <w:szCs w:val="28"/>
        </w:rPr>
        <w:pict w14:anchorId="75AA60B3">
          <v:rect id="Rectangle 130" o:spid="_x0000_s1071" style="position:absolute;left:0;text-align:left;margin-left:0;margin-top:.05pt;width:50pt;height:50pt;z-index:25170278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3&#10;0JmA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+1,0,-1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ются следующим образом </w:t>
      </w:r>
      <w:r w:rsidR="0021193B" w:rsidRPr="009F262F">
        <w:rPr>
          <w:noProof/>
          <w:sz w:val="28"/>
          <w:szCs w:val="28"/>
        </w:rPr>
        <w:pict w14:anchorId="208196A9">
          <v:rect id="Rectangle 129" o:spid="_x0000_s1070" style="position:absolute;left:0;text-align:left;margin-left:0;margin-top:.05pt;width:50pt;height:50pt;z-index:25170380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mqM3&#10;oN0BAAA7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be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p>
        </m:sSubSup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</m:d>
        <m:r>
          <m:rPr>
            <m:lit/>
            <m:nor/>
          </m:rPr>
          <w:rPr>
            <w:rFonts w:ascii="Cambria Math" w:hAnsi="Cambria Math"/>
            <w:sz w:val="28"/>
            <w:szCs w:val="28"/>
          </w:rPr>
          <m:t>/</m:t>
        </m:r>
        <m:r>
          <w:rPr>
            <w:rFonts w:ascii="Cambria Math" w:hAnsi="Cambria Math"/>
            <w:sz w:val="28"/>
            <w:szCs w:val="28"/>
          </w:rPr>
          <m:t>r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be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p>
        </m:sSubSup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a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d>
        <m:r>
          <m:rPr>
            <m:lit/>
            <m:nor/>
          </m:rPr>
          <w:rPr>
            <w:rFonts w:ascii="Cambria Math" w:hAnsi="Cambria Math"/>
            <w:sz w:val="28"/>
            <w:szCs w:val="28"/>
          </w:rPr>
          <m:t>/</m:t>
        </m:r>
        <m:r>
          <w:rPr>
            <w:rFonts w:ascii="Cambria Math" w:hAnsi="Cambria Math"/>
            <w:sz w:val="28"/>
            <w:szCs w:val="28"/>
          </w:rPr>
          <m:t>r</m:t>
        </m:r>
      </m:oMath>
      <w:r w:rsidR="0021193B" w:rsidRPr="009F262F">
        <w:rPr>
          <w:noProof/>
          <w:sz w:val="28"/>
          <w:szCs w:val="28"/>
        </w:rPr>
        <w:pict w14:anchorId="1994AA8F">
          <v:rect id="Rectangle 128" o:spid="_x0000_s1069" style="position:absolute;left:0;text-align:left;margin-left:0;margin-top:.05pt;width:50pt;height:50pt;z-index:25170483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Q&#10;disw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. Вклады для среднего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эффекта сходства составляют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be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p>
        </m:sSubSup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</m:d>
        <m:r>
          <m:rPr>
            <m:lit/>
            <m:nor/>
          </m:rPr>
          <w:rPr>
            <w:rFonts w:ascii="Cambria Math" w:hAnsi="Cambria Math"/>
            <w:sz w:val="28"/>
            <w:szCs w:val="28"/>
          </w:rPr>
          <m:t>/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1193B" w:rsidRPr="009F262F">
        <w:rPr>
          <w:noProof/>
          <w:sz w:val="28"/>
          <w:szCs w:val="28"/>
        </w:rPr>
        <w:pict w14:anchorId="4672925E">
          <v:rect id="Rectangle 127" o:spid="_x0000_s1068" style="position:absolute;left:0;text-align:left;margin-left:0;margin-top:.05pt;width:50pt;height:50pt;z-index:25170585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sshfR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be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p>
        </m:sSubSup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a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d>
        <m:r>
          <m:rPr>
            <m:lit/>
            <m:nor/>
          </m:rPr>
          <w:rPr>
            <w:rFonts w:ascii="Cambria Math" w:hAnsi="Cambria Math"/>
            <w:sz w:val="28"/>
            <w:szCs w:val="28"/>
          </w:rPr>
          <m:t>/</m:t>
        </m:r>
      </m:oMath>
      <w:r w:rsidR="0021193B" w:rsidRPr="009F262F">
        <w:rPr>
          <w:noProof/>
          <w:sz w:val="28"/>
          <w:szCs w:val="28"/>
        </w:rPr>
        <w:pict w14:anchorId="6D71CF6D">
          <v:rect id="Rectangle 126" o:spid="_x0000_s1067" style="position:absolute;left:0;text-align:left;margin-left:0;margin-top:.05pt;width:50pt;height:50pt;z-index:25170688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QSspZ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Это показывает, что влияние связей на эффекты сходства зависит только от того, имеют ли они большие или меньшие значения, чем у рассматриваемого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актора, а не от того, насколько эти зна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чения больше. Это также показывает, что для эффектов сходства важна дисперсия ценностей связей, а не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4835953C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Не все эффекты могут быть описаны ка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к изменение некоторой функции полезности. В таких случаях используются элементарные эффекты [8].</w:t>
      </w:r>
    </w:p>
    <w:p w14:paraId="4AAAEBBF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й эффект - это вклад в создание или поддержание связи, определённый напрямую, то есть без выражения его на основе изменения какой-либо функции оценк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1A22ED22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е эффекты могу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48EFF6A9" w14:textId="78D826DD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Пример ситуации, когда невозможно описать как изменение функции полезности - тенденция к созданию связн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ых троек (транзитивные замыкания). Если актор </w:t>
      </w:r>
      <w:r w:rsidR="0021193B" w:rsidRPr="009F262F">
        <w:rPr>
          <w:noProof/>
          <w:sz w:val="28"/>
          <w:szCs w:val="28"/>
        </w:rPr>
        <w:pict w14:anchorId="65FB682B">
          <v:rect id="Rectangle 125" o:spid="_x0000_s1066" style="position:absolute;left:0;text-align:left;margin-left:0;margin-top:.05pt;width:50pt;height:50pt;z-index:25170790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">
            <v:stroke joinstyle="round"/>
          </v:rect>
        </w:pict>
      </w:r>
      <w:proofErr w:type="spellStart"/>
      <w:r w:rsidRPr="009F262F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центральным в тройке, то связи, приводящие к замыканию, представлены как</w:t>
      </w:r>
      <w:r w:rsidR="0021193B" w:rsidRPr="009F262F">
        <w:rPr>
          <w:noProof/>
          <w:sz w:val="28"/>
          <w:szCs w:val="28"/>
        </w:rPr>
        <w:pict w14:anchorId="0F3B591B">
          <v:rect id="Rectangle 124" o:spid="_x0000_s1065" style="position:absolute;left:0;text-align:left;margin-left:0;margin-top:.05pt;width:50pt;height:50pt;z-index:25170892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7MQm3w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5dXXPmhcMm&#10;PaBswvcW2HyBm4NRCmp3q1pjzCsEPcb7NHkZzVr6QSdX/1gUO5DCx7PCcChM4ubN1bK9xj5IPJps&#10;ZGlewDHl8gWCY9XoeMJMSFex/5rL6erzlRorB2vU1lhLTup3n21ie4HN3tJXM0b2V9esZ2PHPy0X&#10;S2J+dZYvKVr6/kaRwpNXJ2rrMUIV5SQDWeVooSZk/QNoFJfUoAzlxH+aQHwiqMXzHGKeBKgXNZb0&#10;RuwEqWigwX8j/gyi+MGXM94ZHxLJcFFdNXdBHWkMSACcUBJ7ek31CVz6JNPLm9/8Ag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n&#10;7MQm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i</m:t>
        </m:r>
        <m:r>
          <w:rPr>
            <w:rFonts w:ascii="Cambria Math" w:hAnsi="Cambria Math"/>
            <w:sz w:val="28"/>
            <w:szCs w:val="28"/>
          </w:rPr>
          <m:t>→</m:t>
        </m:r>
        <m:r>
          <w:rPr>
            <w:rFonts w:ascii="Cambria Math" w:hAnsi="Cambria Math"/>
            <w:sz w:val="28"/>
            <w:szCs w:val="28"/>
          </w:rPr>
          <m:t>j</m:t>
        </m:r>
      </m:oMath>
      <w:r w:rsidR="0021193B" w:rsidRPr="009F262F">
        <w:rPr>
          <w:noProof/>
          <w:sz w:val="28"/>
          <w:szCs w:val="28"/>
        </w:rPr>
        <w:pict w14:anchorId="50555E2B">
          <v:rect id="Rectangle 123" o:spid="_x0000_s1064" style="position:absolute;left:0;text-align:left;margin-left:0;margin-top:.05pt;width:50pt;height:50pt;z-index:25170995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L0F94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21193B" w:rsidRPr="009F262F">
        <w:rPr>
          <w:noProof/>
          <w:sz w:val="28"/>
          <w:szCs w:val="28"/>
        </w:rPr>
        <w:pict w14:anchorId="0A2E7427">
          <v:rect id="Rectangle 122" o:spid="_x0000_s1063" style="position:absolute;left:0;text-align:left;margin-left:0;margin-top:.05pt;width:50pt;height:50pt;z-index:25171097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3KILw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/>
            <w:sz w:val="28"/>
            <w:szCs w:val="28"/>
          </w:rPr>
          <m:t>i</m:t>
        </m:r>
        <m:r>
          <w:rPr>
            <w:rFonts w:ascii="Cambria Math" w:hAnsi="Cambria Math"/>
            <w:sz w:val="28"/>
            <w:szCs w:val="28"/>
          </w:rPr>
          <m:t>→h</m:t>
        </m:r>
      </m:oMath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днако первая связь подразумевает создание пути </w:t>
      </w:r>
      <w:r w:rsidR="0021193B" w:rsidRPr="009F262F">
        <w:rPr>
          <w:noProof/>
          <w:sz w:val="28"/>
          <w:szCs w:val="28"/>
        </w:rPr>
        <w:pict w14:anchorId="4FAC93C0">
          <v:rect id="Rectangle 120" o:spid="_x0000_s1062" style="position:absolute;left:0;text-align:left;margin-left:0;margin-top:.05pt;width:50pt;height:50pt;z-index:25171200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0&#10;ZVE+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i</m:t>
        </m:r>
        <m:r>
          <w:rPr>
            <w:rFonts w:ascii="Cambria Math" w:hAnsi="Cambria Math"/>
            <w:sz w:val="28"/>
            <w:szCs w:val="28"/>
          </w:rPr>
          <m:t>→h→</m:t>
        </m:r>
        <m:r>
          <w:rPr>
            <w:rFonts w:ascii="Cambria Math" w:hAnsi="Cambria Math"/>
            <w:sz w:val="28"/>
            <w:szCs w:val="28"/>
          </w:rPr>
          <m:t>j</m:t>
        </m:r>
      </m:oMath>
      <w:r w:rsidR="0021193B" w:rsidRPr="009F262F">
        <w:rPr>
          <w:noProof/>
          <w:sz w:val="28"/>
          <w:szCs w:val="28"/>
        </w:rPr>
        <w:pict w14:anchorId="6714E352">
          <v:rect id="Rectangle 119" o:spid="_x0000_s1061" style="position:absolute;left:0;text-align:left;margin-left:0;margin-top:.05pt;width:50pt;height:50pt;z-index:25171302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ZRD+/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21193B" w:rsidRPr="009F262F">
        <w:rPr>
          <w:noProof/>
          <w:sz w:val="28"/>
          <w:szCs w:val="28"/>
        </w:rPr>
        <w:pict w14:anchorId="530F2D6B">
          <v:rect id="Rectangle 118" o:spid="_x0000_s1060" style="position:absolute;left:0;text-align:left;margin-left:0;margin-top:.05pt;width:50pt;height:50pt;z-index:25171404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kvMqo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, в то время как вторая связь означает установлен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е связи с актором </w:t>
      </w:r>
      <w:r w:rsidR="0021193B" w:rsidRPr="009F262F">
        <w:rPr>
          <w:noProof/>
          <w:sz w:val="28"/>
          <w:szCs w:val="28"/>
        </w:rPr>
        <w:pict w14:anchorId="491EE329">
          <v:rect id="Rectangle 117" o:spid="_x0000_s1059" style="position:absolute;left:0;text-align:left;margin-left:0;margin-top:.05pt;width:50pt;height:50pt;z-index:25171507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bR&#10;oxDeAQAAOw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9F262F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Актор </w:t>
      </w:r>
      <w:r w:rsidR="0021193B" w:rsidRPr="009F262F">
        <w:rPr>
          <w:noProof/>
          <w:sz w:val="28"/>
          <w:szCs w:val="28"/>
        </w:rPr>
        <w:pict w14:anchorId="6B984911">
          <v:rect id="Rectangle 116" o:spid="_x0000_s1058" style="position:absolute;left:0;text-align:left;margin-left:0;margin-top:.05pt;width:50pt;height:50pt;z-index:25171609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kTJ3T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9F262F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свою очередь, делает тот же исходящий выбор для третьего актора </w:t>
      </w:r>
      <w:r w:rsidR="0021193B" w:rsidRPr="009F262F">
        <w:rPr>
          <w:noProof/>
          <w:sz w:val="28"/>
          <w:szCs w:val="28"/>
        </w:rPr>
        <w:pict w14:anchorId="0C25E24C">
          <v:rect id="Rectangle 115" o:spid="_x0000_s1057" style="position:absolute;left:0;text-align:left;margin-left:0;margin-top:.05pt;width:50pt;height:50pt;z-index:25171712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gqv4AEAADsEAAAOAAAAZHJzL2Uyb0RvYy54bWysU01v2zAMvQ/YfxB0X+xkTb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Ye+uFpx54bBJ&#10;9yib8L0FNp8vORuMUlC7W9UaY14h6CHepcnLaNbSDzq5+sei2IEUPp4VhkNhEjevPy7bK+yDxKPJ&#10;RpbmBRxTLl8hOFaNjifMhHQV+2+5nK4+X6mxcrBGbY215KR+98UmthfY7C19NWNkf3XNejZ2/PNy&#10;sSTmV2f5kqKl728UKTx5daK2HiNUUU4ykFWOFmpC1t+DRnFJDcpQTvynCcQnglo8zyHmSYB6UWNJ&#10;b8ROkIoGGvw34s8gih98OeOd8SGRDBfVVXMX1J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iBYKr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9F262F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что указывает на структурную эквивалентность; таким образом, это различные процессы. </w:t>
      </w:r>
    </w:p>
    <w:p w14:paraId="38D68BE9" w14:textId="77777777" w:rsidR="00625E3A" w:rsidRPr="009F262F" w:rsidRDefault="0010303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Таким образом полученные оценки можно интерпретировать так:  </w:t>
      </w:r>
    </w:p>
    <w:p w14:paraId="19C22D4F" w14:textId="77777777" w:rsidR="00625E3A" w:rsidRPr="009F262F" w:rsidRDefault="00103034">
      <w:pPr>
        <w:pStyle w:val="FirstParagraph"/>
        <w:numPr>
          <w:ilvl w:val="0"/>
          <w:numId w:val="8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личество исходящих связей указывает на то, что с увеличением исходящих степеней снижается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появления новой связи.</w:t>
      </w:r>
    </w:p>
    <w:p w14:paraId="4950E400" w14:textId="30C9645C" w:rsidR="00625E3A" w:rsidRPr="009F262F" w:rsidRDefault="00103034">
      <w:pPr>
        <w:pStyle w:val="Heading5"/>
        <w:numPr>
          <w:ilvl w:val="0"/>
          <w:numId w:val="8"/>
        </w:numPr>
        <w:jc w:val="both"/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bookmarkStart w:id="12" w:name="density"/>
      <w:bookmarkEnd w:id="12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висимость скорости (параметра </w:t>
      </w:r>
      <w:r w:rsidR="0021193B" w:rsidRPr="009F262F">
        <w:rPr>
          <w:noProof/>
          <w:sz w:val="28"/>
          <w:szCs w:val="28"/>
        </w:rPr>
        <w:pict w14:anchorId="666AF86D">
          <v:rect id="Rectangle 114" o:spid="_x0000_s1056" style="position:absolute;left:0;text-align:left;margin-left:0;margin-top:.05pt;width:50pt;height:50pt;z-index:25171814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f/Xe8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9F262F">
        <w:rPr>
          <w:sz w:val="28"/>
          <w:szCs w:val="28"/>
        </w:rPr>
        <w:pict w14:anchorId="77091487">
          <v:shape id="_x0000_tole_rId16" o:spid="_x0000_s1035" style="position:absolute;left:0;text-align:left;margin-left:0;margin-top:0;width:50pt;height:50pt;z-index:251735552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 w:rsidRPr="009F262F">
        <w:rPr>
          <w:sz w:val="28"/>
          <w:szCs w:val="28"/>
        </w:rPr>
        <w:object w:dxaOrig="231" w:dyaOrig="367" w14:anchorId="32657308">
          <v:shape id="ole_rId16" o:spid="_x0000_i1032" style="width:11.55pt;height:18.35pt;visibility:visible;mso-wrap-distance-right:0" coordsize="21600,21600" o:spt="100" o:preferrelative="t" adj="0,,0" path="m@4@5l@4@11@9@11@9@5xe" filled="f" stroked="f">
            <v:stroke joinstyle="miter"/>
            <v:imagedata r:id="rId20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16" DrawAspect="Content" ObjectID="_1777228697" r:id="rId21"/>
        </w:obje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w:r w:rsidR="0021193B" w:rsidRPr="009F262F">
        <w:rPr>
          <w:noProof/>
          <w:sz w:val="28"/>
          <w:szCs w:val="28"/>
        </w:rPr>
        <w:pict w14:anchorId="6409B75F">
          <v:rect id="Rectangle 113" o:spid="_x0000_s1055" style="position:absolute;left:0;text-align:left;margin-left:0;margin-top:.05pt;width:50pt;height:50pt;z-index:25171916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+1iBt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9F262F">
        <w:rPr>
          <w:sz w:val="28"/>
          <w:szCs w:val="28"/>
        </w:rPr>
        <w:pict w14:anchorId="58E7DEEE">
          <v:shape id="_x0000_tole_rId18" o:spid="_x0000_s1033" type="#_x0000_t75" style="position:absolute;left:0;text-align:left;margin-left:0;margin-top:0;width:50pt;height:50pt;z-index:251736576;visibility:hidden;mso-position-horizontal-relative:text;mso-position-vertical-relative:text">
            <o:lock v:ext="edit" selection="t"/>
          </v:shape>
        </w:pict>
      </w:r>
      <w:r w:rsidRPr="009F262F">
        <w:rPr>
          <w:sz w:val="28"/>
          <w:szCs w:val="28"/>
        </w:rPr>
        <w:object w:dxaOrig="122" w:dyaOrig="272" w14:anchorId="526028BA">
          <v:shape id="ole_rId18" o:spid="_x0000_i1033" type="#_x0000_t75" style="width:6.1pt;height:13.6pt;visibility:visible;mso-wrap-distance-right:0" o:ole="">
            <v:imagedata r:id="rId22" o:title=""/>
          </v:shape>
          <o:OLEObject Type="Embed" ProgID="Equation.DSMT4" ShapeID="ole_rId18" DrawAspect="Content" ObjectID="_1777228698" r:id="rId23"/>
        </w:obje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) от количества исходящих степеней. С увеличением числа связей актор увеличивает частоту принятия решений.</w:t>
      </w:r>
    </w:p>
    <w:p w14:paraId="3F47A599" w14:textId="1C7AEEA7" w:rsidR="00625E3A" w:rsidRPr="009F262F" w:rsidRDefault="00103034">
      <w:pPr>
        <w:pStyle w:val="Heading5"/>
        <w:numPr>
          <w:ilvl w:val="0"/>
          <w:numId w:val="8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3" w:name="outratelog"/>
      <w:bookmarkEnd w:id="13"/>
      <w:r w:rsidRPr="009F262F">
        <w:rPr>
          <w:rFonts w:ascii="Times New Roman" w:hAnsi="Times New Roman" w:cs="Times New Roman"/>
          <w:color w:val="auto"/>
          <w:sz w:val="28"/>
          <w:szCs w:val="28"/>
        </w:rPr>
        <w:t>Транзитивные т</w:t>
      </w:r>
      <w:r w:rsidRPr="009F262F">
        <w:rPr>
          <w:rFonts w:ascii="Times New Roman" w:hAnsi="Times New Roman" w:cs="Times New Roman"/>
          <w:color w:val="auto"/>
          <w:sz w:val="28"/>
          <w:szCs w:val="28"/>
        </w:rPr>
        <w:t xml:space="preserve">ройки: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казывает количество транзитивных паттернов относительно актора </w:t>
      </w:r>
      <w:r w:rsidR="0021193B" w:rsidRPr="009F262F">
        <w:rPr>
          <w:noProof/>
          <w:sz w:val="28"/>
          <w:szCs w:val="28"/>
        </w:rPr>
        <w:pict w14:anchorId="217EE744">
          <v:rect id="Rectangle 112" o:spid="_x0000_s1054" style="position:absolute;left:0;text-align:left;margin-left:0;margin-top:.05pt;width:50pt;height:50pt;z-index:25172019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1Xr4AEAADsEAAAOAAAAZHJzL2Uyb0RvYy54bWysU01v2zAMvQ/YfxB0X+xkTb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Ye+ulpx54bBJ&#10;9yib8L0FNp8vOBuMUlC7W9UaY14h6CHepcnLaNbSDzq5+sei2IEUPp4VhkNhEjevPy7bK+yDxKPJ&#10;RpbmBRxTLl8hOFaNjifMhHQV+2+5nK4+X6mxcrBGbY215KR+98UmthfY7C19NWNkf3XNejZ2/PNy&#10;sSTmV2f5kqKl728UKTx5daK2HiNUUU4ykFWOFmpC1t+DRnFJDcpQTvynCcQnglo8zyHmSYB6UWNJ&#10;b8ROkIoGGvw34s8gih98OeOd8SGRDBfVVXMX1J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DLtV6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9F262F">
        <w:rPr>
          <w:sz w:val="28"/>
          <w:szCs w:val="28"/>
        </w:rPr>
        <w:pict w14:anchorId="474EA2D9">
          <v:shape id="_x0000_tole_rId20" o:spid="_x0000_s1031" type="#_x0000_t75" style="position:absolute;left:0;text-align:left;margin-left:0;margin-top:0;width:50pt;height:50pt;z-index:251737600;visibility:hidden;mso-position-horizontal-relative:text;mso-position-vertical-relative:text">
            <o:lock v:ext="edit" selection="t"/>
          </v:shape>
        </w:pict>
      </w:r>
      <w:r w:rsidRPr="009F262F">
        <w:rPr>
          <w:sz w:val="28"/>
          <w:szCs w:val="28"/>
        </w:rPr>
        <w:object w:dxaOrig="122" w:dyaOrig="272" w14:anchorId="2ECA27D0">
          <v:shape id="ole_rId20" o:spid="_x0000_i1034" type="#_x0000_t75" style="width:6.1pt;height:13.6pt;visibility:visible;mso-wrap-distance-right:0" o:ole="">
            <v:imagedata r:id="rId24" o:title=""/>
          </v:shape>
          <o:OLEObject Type="Embed" ProgID="Equation.DSMT4" ShapeID="ole_rId20" DrawAspect="Content" ObjectID="_1777228699" r:id="rId25"/>
        </w:obje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двух акторов, где каждый из них является соавтором с </w:t>
      </w:r>
      <w:r w:rsidR="0021193B" w:rsidRPr="009F262F">
        <w:rPr>
          <w:noProof/>
          <w:sz w:val="28"/>
          <w:szCs w:val="28"/>
        </w:rPr>
        <w:pict w14:anchorId="1A227D79">
          <v:rect id="Rectangle 111" o:spid="_x0000_s1053" style="position:absolute;left:0;text-align:left;margin-left:0;margin-top:.05pt;width:50pt;height:50pt;z-index:25172121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FZ8oC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9F262F">
        <w:rPr>
          <w:sz w:val="28"/>
          <w:szCs w:val="28"/>
        </w:rPr>
        <w:pict w14:anchorId="1C183957">
          <v:shape id="_x0000_tole_rId22" o:spid="_x0000_s1029" style="position:absolute;left:0;text-align:left;margin-left:0;margin-top:0;width:50pt;height:50pt;z-index:251738624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 w:rsidRPr="009F262F">
        <w:rPr>
          <w:sz w:val="28"/>
          <w:szCs w:val="28"/>
        </w:rPr>
        <w:object w:dxaOrig="122" w:dyaOrig="272" w14:anchorId="685C7D18">
          <v:shape id="ole_rId22" o:spid="_x0000_i1035" style="width:6.1pt;height:13.6pt;visibility:visible;mso-wrap-distance-right:0" coordsize="21600,21600" o:spt="100" o:preferrelative="t" adj="0,,0" path="m@4@5l@4@11@9@11@9@5xe" filled="f" stroked="f">
            <v:stroke joinstyle="miter"/>
            <v:imagedata r:id="rId26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22" DrawAspect="Content" ObjectID="_1777228700" r:id="rId27"/>
        </w:obje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дивидуально, вероятность стать соавторами увеличивается в </w:t>
      </w:r>
      <m:oMath>
        <m:r>
          <w:rPr>
            <w:rFonts w:ascii="Cambria Math" w:hAnsi="Cambria Math"/>
            <w:color w:val="auto"/>
            <w:sz w:val="28"/>
            <w:szCs w:val="28"/>
          </w:rPr>
          <m:t>exp</m:t>
        </m:r>
        <m:d>
          <m:dPr>
            <m:ctrlPr>
              <w:rPr>
                <w:rFonts w:ascii="Cambria Math" w:hAnsi="Cambria Math"/>
                <w:color w:val="auto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auto"/>
                <w:sz w:val="28"/>
                <w:szCs w:val="28"/>
              </w:rPr>
              <m:t>0.4268</m:t>
            </m:r>
          </m:e>
        </m:d>
        <m:r>
          <w:rPr>
            <w:rFonts w:ascii="Cambria Math" w:hAnsi="Cambria Math"/>
            <w:color w:val="auto"/>
            <w:sz w:val="28"/>
            <w:szCs w:val="28"/>
          </w:rPr>
          <m:t>=1.5324</m:t>
        </m:r>
      </m:oMath>
      <w:r w:rsidR="0021193B" w:rsidRPr="009F262F">
        <w:rPr>
          <w:noProof/>
          <w:sz w:val="28"/>
          <w:szCs w:val="28"/>
        </w:rPr>
        <w:pict w14:anchorId="1D5D3DD0">
          <v:rect id="Rectangle 110" o:spid="_x0000_s1052" style="position:absolute;left:0;text-align:left;margin-left:0;margin-top:.05pt;width:50pt;height:50pt;z-index:25172224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i&#10;fPxU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.</w:t>
      </w:r>
    </w:p>
    <w:p w14:paraId="3AA8B101" w14:textId="77777777" w:rsidR="00625E3A" w:rsidRPr="009F262F" w:rsidRDefault="00103034">
      <w:pPr>
        <w:pStyle w:val="FirstParagraph"/>
        <w:numPr>
          <w:ilvl w:val="0"/>
          <w:numId w:val="8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4" w:name="transitive-triads"/>
      <w:bookmarkStart w:id="15" w:name="transtripx-expcovar"/>
      <w:bookmarkEnd w:id="14"/>
      <w:r w:rsidRPr="009F262F">
        <w:rPr>
          <w:rFonts w:ascii="Times New Roman" w:hAnsi="Times New Roman" w:cs="Times New Roman"/>
          <w:sz w:val="28"/>
          <w:szCs w:val="28"/>
          <w:lang w:val="ru-RU"/>
        </w:rPr>
        <w:t>Влияние стажа на эффект транзитивных троек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означает, что с увеличением стажа ослабевает эффект транзитивных троек.</w:t>
      </w:r>
      <w:bookmarkEnd w:id="15"/>
    </w:p>
    <w:p w14:paraId="749B45B5" w14:textId="77777777" w:rsidR="00625E3A" w:rsidRPr="009F262F" w:rsidRDefault="00625E3A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03CE2280" w14:textId="77777777" w:rsidR="00625E3A" w:rsidRPr="009F262F" w:rsidRDefault="00625E3A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160E31CA" w14:textId="77777777" w:rsidR="00625E3A" w:rsidRPr="009F262F" w:rsidRDefault="00625E3A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3998C915" w14:textId="77777777" w:rsidR="00625E3A" w:rsidRPr="009F262F" w:rsidRDefault="00103034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  <w:r w:rsidRPr="009F262F">
        <w:rPr>
          <w:rFonts w:ascii="Times New Roman" w:hAnsi="Times New Roman" w:cs="Times New Roman"/>
          <w:b/>
          <w:bCs/>
          <w:sz w:val="28"/>
          <w:szCs w:val="28"/>
        </w:rPr>
        <w:t>Построение имитационной модели</w:t>
      </w:r>
    </w:p>
    <w:p w14:paraId="3566F509" w14:textId="77777777" w:rsidR="00625E3A" w:rsidRPr="009F262F" w:rsidRDefault="00103034">
      <w:pPr>
        <w:pStyle w:val="BodyText"/>
        <w:ind w:left="708" w:firstLine="708"/>
        <w:rPr>
          <w:rFonts w:ascii="Times New Roman" w:hAnsi="Times New Roman" w:cs="Times New Roman"/>
          <w:b/>
          <w:bCs/>
          <w:sz w:val="28"/>
          <w:szCs w:val="28"/>
        </w:rPr>
      </w:pPr>
      <w:r w:rsidRPr="009F262F">
        <w:rPr>
          <w:rFonts w:ascii="Times New Roman" w:hAnsi="Times New Roman" w:cs="Times New Roman"/>
          <w:b/>
          <w:bCs/>
          <w:sz w:val="28"/>
          <w:szCs w:val="28"/>
        </w:rPr>
        <w:t>Описание модели</w:t>
      </w:r>
    </w:p>
    <w:p w14:paraId="49D31BE8" w14:textId="77777777" w:rsidR="00625E3A" w:rsidRPr="009F262F" w:rsidRDefault="00103034">
      <w:pPr>
        <w:pStyle w:val="BodyTex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hAnsi="Times New Roman" w:cs="Times New Roman"/>
          <w:sz w:val="28"/>
          <w:szCs w:val="28"/>
        </w:rPr>
        <w:t>По</w:t>
      </w:r>
      <w:r w:rsidRPr="009F262F">
        <w:rPr>
          <w:rFonts w:ascii="Times New Roman" w:hAnsi="Times New Roman" w:cs="Times New Roman"/>
          <w:sz w:val="28"/>
          <w:szCs w:val="28"/>
        </w:rPr>
        <w:t xml:space="preserve">д Стохастическим акторно ориентированным моделированием сетевой динамики понимается класс моделей. Была построена модель для направленной сети. Разрешение связи происходит в одностороннем порядке, создание связи происходит в одностороннем порядке. </w:t>
      </w:r>
    </w:p>
    <w:p w14:paraId="27920A42" w14:textId="77777777" w:rsidR="00103034" w:rsidRPr="009F262F" w:rsidRDefault="00103034" w:rsidP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w:r w:rsidR="0021193B" w:rsidRPr="009F262F">
        <w:rPr>
          <w:noProof/>
          <w:sz w:val="28"/>
          <w:szCs w:val="28"/>
        </w:rPr>
        <w:pict w14:anchorId="3422F273">
          <v:rect id="Rectangle 109" o:spid="_x0000_s1051" style="position:absolute;left:0;text-align:left;margin-left:0;margin-top:.05pt;width:50pt;height:50pt;z-index:25172326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S&#10;CU3W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9F262F">
        <w:rPr>
          <w:sz w:val="28"/>
          <w:szCs w:val="28"/>
        </w:rPr>
        <w:pict w14:anchorId="50B769B1">
          <v:shape id="_x0000_tole_rId24" o:spid="_x0000_s1027" type="#_x0000_t75" style="position:absolute;left:0;text-align:left;margin-left:0;margin-top:0;width:50pt;height:50pt;z-index:251739648;visibility:hidden;mso-position-horizontal-relative:text;mso-position-vertical-relative:text">
            <o:lock v:ext="edit" selection="t"/>
          </v:shape>
        </w:pict>
      </w:r>
      <w:r w:rsidRPr="009F262F">
        <w:rPr>
          <w:sz w:val="28"/>
          <w:szCs w:val="28"/>
        </w:rPr>
        <w:object w:dxaOrig="625" w:dyaOrig="299" w14:anchorId="275E9E81">
          <v:shape id="ole_rId24" o:spid="_x0000_i1036" type="#_x0000_t75" style="width:31.25pt;height:14.95pt;visibility:visible;mso-wrap-distance-right:0" o:ole="">
            <v:imagedata r:id="rId28" o:title=""/>
          </v:shape>
          <o:OLEObject Type="Embed" ProgID="Equation.DSMT4" ShapeID="ole_rId24" DrawAspect="Content" ObjectID="_1777228701" r:id="rId29"/>
        </w:objec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103034" w:rsidRPr="009F262F" w14:paraId="0D2B20A1" w14:textId="77777777" w:rsidTr="00E82D8B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8A05A93" w14:textId="77777777" w:rsidR="00103034" w:rsidRPr="009F262F" w:rsidRDefault="00103034" w:rsidP="00E82D8B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r>
                  <m:rPr>
                    <m:lit/>
                  </m:rPr>
                  <w:rPr>
                    <w:rFonts w:ascii="Cambria Math" w:hAnsi="Cambria Math"/>
                    <w:sz w:val="28"/>
                    <w:szCs w:val="28"/>
                  </w:rPr>
                  <m:t>{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+Δ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±ij</m:t>
                        </m:r>
                      </m:e>
                    </m:d>
                  </m:sup>
                </m:sSup>
                <m:r>
                  <m:rPr>
                    <m:lit/>
                  </m:rPr>
                  <w:rPr>
                    <w:rFonts w:ascii="Cambria Math" w:hAnsi="Cambria Math"/>
                    <w:sz w:val="28"/>
                    <w:szCs w:val="28"/>
                  </w:rPr>
                  <m:t>|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x</m:t>
                </m:r>
                <m:r>
                  <m:rPr>
                    <m:lit/>
                  </m:rPr>
                  <w:rPr>
                    <w:rFonts w:ascii="Cambria Math" w:hAnsi="Cambria Math"/>
                    <w:sz w:val="28"/>
                    <w:szCs w:val="28"/>
                  </w:rPr>
                  <m:t>}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ABF6FA7" w14:textId="77777777" w:rsidR="00103034" w:rsidRPr="009F262F" w:rsidRDefault="00103034" w:rsidP="00E82D8B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2)</w:t>
            </w:r>
          </w:p>
        </w:tc>
      </w:tr>
    </w:tbl>
    <w:p w14:paraId="7E295825" w14:textId="4A8F747D" w:rsidR="00625E3A" w:rsidRPr="009F262F" w:rsidRDefault="00103034" w:rsidP="00103034">
      <w:pPr>
        <w:pStyle w:val="BodyText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F262F">
        <w:rPr>
          <w:rFonts w:ascii="Times New Roman" w:hAnsi="Times New Roman" w:cs="Times New Roman"/>
          <w:sz w:val="28"/>
          <w:szCs w:val="28"/>
        </w:rPr>
        <w:tab/>
        <w:t>Функция полезности – есть линейная комбинация функций сети и их параметров. Для имитационной модели были взяты т</w:t>
      </w:r>
      <w:r w:rsidRPr="009F262F">
        <w:rPr>
          <w:rFonts w:ascii="Times New Roman" w:hAnsi="Times New Roman" w:cs="Times New Roman"/>
          <w:sz w:val="28"/>
          <w:szCs w:val="28"/>
        </w:rPr>
        <w:t>акие функции сети как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14:paraId="13276D18" w14:textId="77777777" w:rsidR="00625E3A" w:rsidRPr="009F262F" w:rsidRDefault="00103034">
      <w:pPr>
        <w:pStyle w:val="BodyText"/>
        <w:numPr>
          <w:ilvl w:val="0"/>
          <w:numId w:val="5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9F262F">
        <w:rPr>
          <w:rFonts w:ascii="Times New Roman" w:hAnsi="Times New Roman" w:cs="Times New Roman"/>
          <w:sz w:val="28"/>
          <w:szCs w:val="28"/>
        </w:rPr>
        <w:t>К</w:t>
      </w:r>
      <w:r w:rsidRPr="009F262F">
        <w:rPr>
          <w:rFonts w:ascii="Times New Roman" w:hAnsi="Times New Roman" w:cs="Times New Roman"/>
          <w:sz w:val="28"/>
          <w:szCs w:val="28"/>
        </w:rPr>
        <w:t>оличество транзитивных троек</w:t>
      </w:r>
    </w:p>
    <w:p w14:paraId="6A90E9B0" w14:textId="77777777" w:rsidR="00625E3A" w:rsidRPr="009F262F" w:rsidRDefault="00103034">
      <w:pPr>
        <w:pStyle w:val="BodyText"/>
        <w:numPr>
          <w:ilvl w:val="0"/>
          <w:numId w:val="5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9F262F">
        <w:rPr>
          <w:rFonts w:ascii="Times New Roman" w:hAnsi="Times New Roman" w:cs="Times New Roman"/>
          <w:sz w:val="28"/>
          <w:szCs w:val="28"/>
        </w:rPr>
        <w:t>Количество общих связей</w:t>
      </w:r>
    </w:p>
    <w:p w14:paraId="5461F913" w14:textId="77777777" w:rsidR="00625E3A" w:rsidRPr="009F262F" w:rsidRDefault="00103034">
      <w:pPr>
        <w:pStyle w:val="BodyText"/>
        <w:numPr>
          <w:ilvl w:val="0"/>
          <w:numId w:val="5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9F262F">
        <w:rPr>
          <w:rFonts w:ascii="Times New Roman" w:hAnsi="Times New Roman" w:cs="Times New Roman"/>
          <w:sz w:val="28"/>
          <w:szCs w:val="28"/>
        </w:rPr>
        <w:t>Количество исходящих связей.</w:t>
      </w:r>
    </w:p>
    <w:p w14:paraId="4D9D3C92" w14:textId="77777777" w:rsidR="00625E3A" w:rsidRPr="009F262F" w:rsidRDefault="00103034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hAnsi="Times New Roman" w:cs="Times New Roman"/>
          <w:sz w:val="28"/>
          <w:szCs w:val="28"/>
        </w:rPr>
        <w:t xml:space="preserve">В таком случае функция полезности данной модели имеет вид </w:t>
      </w:r>
    </w:p>
    <w:tbl>
      <w:tblPr>
        <w:tblStyle w:val="TableGrid"/>
        <w:tblW w:w="936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8677"/>
        <w:gridCol w:w="683"/>
      </w:tblGrid>
      <w:tr w:rsidR="00625E3A" w:rsidRPr="009F262F" w14:paraId="26B4F4BE" w14:textId="77777777">
        <w:trPr>
          <w:trHeight w:val="2757"/>
        </w:trPr>
        <w:tc>
          <w:tcPr>
            <w:tcW w:w="8676" w:type="dxa"/>
            <w:tcBorders>
              <w:top w:val="nil"/>
              <w:left w:val="nil"/>
              <w:bottom w:val="nil"/>
              <w:right w:val="nil"/>
            </w:tcBorders>
          </w:tcPr>
          <w:p w14:paraId="242991BF" w14:textId="77777777" w:rsidR="00625E3A" w:rsidRPr="009F262F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±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h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j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h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h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j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683" w:type="dxa"/>
            <w:tcBorders>
              <w:top w:val="nil"/>
              <w:left w:val="nil"/>
              <w:bottom w:val="nil"/>
              <w:right w:val="nil"/>
            </w:tcBorders>
          </w:tcPr>
          <w:p w14:paraId="69C904A8" w14:textId="77777777" w:rsidR="00625E3A" w:rsidRPr="009F262F" w:rsidRDefault="00625E3A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FC48AAE" w14:textId="77777777" w:rsidR="00625E3A" w:rsidRPr="009F262F" w:rsidRDefault="00625E3A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2091366" w14:textId="77777777" w:rsidR="00625E3A" w:rsidRPr="009F262F" w:rsidRDefault="00625E3A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139EFE6" w14:textId="77777777" w:rsidR="00625E3A" w:rsidRPr="009F262F" w:rsidRDefault="00103034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F262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29)</w:t>
            </w:r>
          </w:p>
        </w:tc>
      </w:tr>
    </w:tbl>
    <w:p w14:paraId="071DDA9F" w14:textId="77777777" w:rsidR="00625E3A" w:rsidRPr="009F262F" w:rsidRDefault="00625E3A">
      <w:pPr>
        <w:pStyle w:val="BodyText"/>
        <w:ind w:left="2124"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1F58AA37" w14:textId="77777777" w:rsidR="00625E3A" w:rsidRPr="009F262F" w:rsidRDefault="00103034" w:rsidP="00103034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  <w:r w:rsidRPr="009F262F">
        <w:rPr>
          <w:rFonts w:ascii="Times New Roman" w:hAnsi="Times New Roman" w:cs="Times New Roman"/>
          <w:b/>
          <w:bCs/>
          <w:sz w:val="28"/>
          <w:szCs w:val="28"/>
        </w:rPr>
        <w:t>Допущения модели</w:t>
      </w:r>
    </w:p>
    <w:p w14:paraId="2786D4C3" w14:textId="77777777" w:rsidR="00625E3A" w:rsidRPr="009F262F" w:rsidRDefault="00103034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hAnsi="Times New Roman" w:cs="Times New Roman"/>
          <w:sz w:val="28"/>
          <w:szCs w:val="28"/>
        </w:rPr>
        <w:t>В сило того, что на практике интенсивности имеют зависиомтси от частных характеристик актора, то для каждого актора интенсивности равны. В таким случае распределение вероятностей на шаге 4 – есть равномерное.</w:t>
      </w:r>
    </w:p>
    <w:p w14:paraId="7A9D17B0" w14:textId="77777777" w:rsidR="00625E3A" w:rsidRPr="009F262F" w:rsidRDefault="00103034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hAnsi="Times New Roman" w:cs="Times New Roman"/>
          <w:sz w:val="28"/>
          <w:szCs w:val="28"/>
        </w:rPr>
        <w:tab/>
        <w:t xml:space="preserve">Сеть представлена квадратной </w:t>
      </w:r>
      <w:r w:rsidRPr="009F262F">
        <w:rPr>
          <w:rFonts w:ascii="Times New Roman" w:hAnsi="Times New Roman" w:cs="Times New Roman"/>
          <w:sz w:val="28"/>
          <w:szCs w:val="28"/>
        </w:rPr>
        <w:t xml:space="preserve">матрицей заполненной нулями и единицами. Начальное состояние сети на момент t0 генерируется случайно, используя равномерное распределение нулевая матрица заполняется единицами, с некоторым, заданным, коэффициентом разреженности. </w:t>
      </w:r>
    </w:p>
    <w:p w14:paraId="77A2B122" w14:textId="77777777" w:rsidR="00625E3A" w:rsidRPr="009F262F" w:rsidRDefault="00103034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hAnsi="Times New Roman" w:cs="Times New Roman"/>
          <w:sz w:val="28"/>
          <w:szCs w:val="28"/>
        </w:rPr>
        <w:tab/>
        <w:t>Длины интервалов времени,</w:t>
      </w:r>
      <w:r w:rsidRPr="009F262F">
        <w:rPr>
          <w:rFonts w:ascii="Times New Roman" w:hAnsi="Times New Roman" w:cs="Times New Roman"/>
          <w:sz w:val="28"/>
          <w:szCs w:val="28"/>
        </w:rPr>
        <w:t xml:space="preserve"> между снимками сети одинаковые.</w:t>
      </w:r>
    </w:p>
    <w:p w14:paraId="3772670E" w14:textId="77777777" w:rsidR="00625E3A" w:rsidRPr="009F262F" w:rsidRDefault="00103034">
      <w:pPr>
        <w:pStyle w:val="BodyText"/>
        <w:numPr>
          <w:ilvl w:val="1"/>
          <w:numId w:val="6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9F262F">
        <w:rPr>
          <w:rFonts w:ascii="Times New Roman" w:hAnsi="Times New Roman" w:cs="Times New Roman"/>
          <w:b/>
          <w:bCs/>
          <w:sz w:val="28"/>
          <w:szCs w:val="28"/>
        </w:rPr>
        <w:lastRenderedPageBreak/>
        <w:t>Описание имитационной модели</w:t>
      </w:r>
    </w:p>
    <w:p w14:paraId="3AE847BF" w14:textId="77777777" w:rsidR="00625E3A" w:rsidRPr="009F262F" w:rsidRDefault="00103034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hAnsi="Times New Roman" w:cs="Times New Roman"/>
          <w:sz w:val="28"/>
          <w:szCs w:val="28"/>
        </w:rPr>
        <w:t xml:space="preserve">В начале генерируется начальное состоняие сети, в виде снимка сети, матрицы смежностей, далее стимулируется социальная динамика до заданного момента времени. Процесс повторяется для </w:t>
      </w:r>
      <w:r w:rsidRPr="009F262F">
        <w:rPr>
          <w:rFonts w:ascii="Times New Roman" w:hAnsi="Times New Roman" w:cs="Times New Roman"/>
          <w:sz w:val="28"/>
          <w:szCs w:val="28"/>
        </w:rPr>
        <w:t>полученного снимка сети. Таким образом в результате работы получается 3 снимка сети.</w:t>
      </w:r>
    </w:p>
    <w:p w14:paraId="7C15450C" w14:textId="77777777" w:rsidR="00625E3A" w:rsidRPr="009F262F" w:rsidRDefault="00103034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hAnsi="Times New Roman" w:cs="Times New Roman"/>
          <w:sz w:val="28"/>
          <w:szCs w:val="28"/>
        </w:rPr>
        <w:tab/>
        <w:t xml:space="preserve">Подробнее про симуляцию сетевой динамики. Положим </w:t>
      </w:r>
      <w:r w:rsidRPr="009F262F">
        <w:rPr>
          <w:rFonts w:ascii="Times New Roman" w:hAnsi="Times New Roman" w:cs="Times New Roman"/>
          <w:b/>
          <w:bCs/>
          <w:sz w:val="28"/>
          <w:szCs w:val="28"/>
          <w:highlight w:val="yellow"/>
          <w:lang w:val="en-US"/>
        </w:rPr>
        <w:t>t</w:t>
      </w:r>
      <w:r w:rsidRPr="009F262F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0 = 0</w:t>
      </w:r>
      <w:r w:rsidRPr="009F262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F262F">
        <w:rPr>
          <w:rFonts w:ascii="Times New Roman" w:hAnsi="Times New Roman" w:cs="Times New Roman"/>
          <w:sz w:val="28"/>
          <w:szCs w:val="28"/>
        </w:rPr>
        <w:t xml:space="preserve"> = задаётся пользователем, вектор параметров БЕТА при эффектах задаются пользователем. Генерируем дельта 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F262F">
        <w:rPr>
          <w:rFonts w:ascii="Times New Roman" w:hAnsi="Times New Roman" w:cs="Times New Roman"/>
          <w:sz w:val="28"/>
          <w:szCs w:val="28"/>
        </w:rPr>
        <w:t xml:space="preserve"> экспо</w:t>
      </w:r>
      <w:r w:rsidRPr="009F262F">
        <w:rPr>
          <w:rFonts w:ascii="Times New Roman" w:hAnsi="Times New Roman" w:cs="Times New Roman"/>
          <w:sz w:val="28"/>
          <w:szCs w:val="28"/>
        </w:rPr>
        <w:t xml:space="preserve">ненциально, с параметром лямбда. Пока 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F262F">
        <w:rPr>
          <w:rFonts w:ascii="Times New Roman" w:hAnsi="Times New Roman" w:cs="Times New Roman"/>
          <w:sz w:val="28"/>
          <w:szCs w:val="28"/>
        </w:rPr>
        <w:t xml:space="preserve"> + дельта 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F262F">
        <w:rPr>
          <w:rFonts w:ascii="Times New Roman" w:hAnsi="Times New Roman" w:cs="Times New Roman"/>
          <w:sz w:val="28"/>
          <w:szCs w:val="28"/>
        </w:rPr>
        <w:t xml:space="preserve"> меньше 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F262F">
        <w:rPr>
          <w:rFonts w:ascii="Times New Roman" w:hAnsi="Times New Roman" w:cs="Times New Roman"/>
          <w:sz w:val="28"/>
          <w:szCs w:val="28"/>
        </w:rPr>
        <w:t xml:space="preserve"> используя распределение акторов выбирается актор принимающий решение о изменении сети в момент 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F262F">
        <w:rPr>
          <w:rFonts w:ascii="Times New Roman" w:hAnsi="Times New Roman" w:cs="Times New Roman"/>
          <w:sz w:val="28"/>
          <w:szCs w:val="28"/>
        </w:rPr>
        <w:t>+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delta</w:t>
      </w:r>
      <w:r w:rsidRPr="009F262F">
        <w:rPr>
          <w:rFonts w:ascii="Times New Roman" w:hAnsi="Times New Roman" w:cs="Times New Roman"/>
          <w:sz w:val="28"/>
          <w:szCs w:val="28"/>
        </w:rPr>
        <w:t xml:space="preserve"> 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F262F">
        <w:rPr>
          <w:rFonts w:ascii="Times New Roman" w:hAnsi="Times New Roman" w:cs="Times New Roman"/>
          <w:sz w:val="28"/>
          <w:szCs w:val="28"/>
        </w:rPr>
        <w:t xml:space="preserve">. Если 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F262F">
        <w:rPr>
          <w:rFonts w:ascii="Times New Roman" w:hAnsi="Times New Roman" w:cs="Times New Roman"/>
          <w:sz w:val="28"/>
          <w:szCs w:val="28"/>
        </w:rPr>
        <w:t>+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delta</w:t>
      </w:r>
      <w:r w:rsidRPr="009F262F">
        <w:rPr>
          <w:rFonts w:ascii="Times New Roman" w:hAnsi="Times New Roman" w:cs="Times New Roman"/>
          <w:sz w:val="28"/>
          <w:szCs w:val="28"/>
        </w:rPr>
        <w:t xml:space="preserve"> 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F262F">
        <w:rPr>
          <w:rFonts w:ascii="Times New Roman" w:hAnsi="Times New Roman" w:cs="Times New Roman"/>
          <w:sz w:val="28"/>
          <w:szCs w:val="28"/>
        </w:rPr>
        <w:t xml:space="preserve">  меньше 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F262F">
        <w:rPr>
          <w:rFonts w:ascii="Times New Roman" w:hAnsi="Times New Roman" w:cs="Times New Roman"/>
          <w:sz w:val="28"/>
          <w:szCs w:val="28"/>
        </w:rPr>
        <w:t xml:space="preserve"> то генерируются все возможные состояния сети, в которые можно перейти из текущего состояния. Выбранный актор (актор </w:t>
      </w:r>
      <w:proofErr w:type="spellStart"/>
      <w:r w:rsidRPr="009F262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9F262F">
        <w:rPr>
          <w:rFonts w:ascii="Times New Roman" w:hAnsi="Times New Roman" w:cs="Times New Roman"/>
          <w:sz w:val="28"/>
          <w:szCs w:val="28"/>
        </w:rPr>
        <w:t xml:space="preserve"> ) используя распределение вероятностей всех возможных вариантов новой сети ( 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F262F">
        <w:rPr>
          <w:rFonts w:ascii="Times New Roman" w:hAnsi="Times New Roman" w:cs="Times New Roman"/>
          <w:sz w:val="28"/>
          <w:szCs w:val="28"/>
        </w:rPr>
        <w:t xml:space="preserve"> -+) принимает решение о изменении сети ( создать новую свя</w:t>
      </w:r>
      <w:r w:rsidRPr="009F262F">
        <w:rPr>
          <w:rFonts w:ascii="Times New Roman" w:hAnsi="Times New Roman" w:cs="Times New Roman"/>
          <w:sz w:val="28"/>
          <w:szCs w:val="28"/>
        </w:rPr>
        <w:t xml:space="preserve">зь, разорвать существующую, ничего не делать). Процесс заканчивается, когда 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F262F">
        <w:rPr>
          <w:rFonts w:ascii="Times New Roman" w:hAnsi="Times New Roman" w:cs="Times New Roman"/>
          <w:sz w:val="28"/>
          <w:szCs w:val="28"/>
        </w:rPr>
        <w:t>+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delta</w:t>
      </w:r>
      <w:r w:rsidRPr="009F262F">
        <w:rPr>
          <w:rFonts w:ascii="Times New Roman" w:hAnsi="Times New Roman" w:cs="Times New Roman"/>
          <w:sz w:val="28"/>
          <w:szCs w:val="28"/>
        </w:rPr>
        <w:t xml:space="preserve"> 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F262F">
        <w:rPr>
          <w:rFonts w:ascii="Times New Roman" w:hAnsi="Times New Roman" w:cs="Times New Roman"/>
          <w:sz w:val="28"/>
          <w:szCs w:val="28"/>
        </w:rPr>
        <w:t xml:space="preserve"> &gt; = 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F262F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706D552" w14:textId="77777777" w:rsidR="00625E3A" w:rsidRPr="009F262F" w:rsidRDefault="00103034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9F262F">
        <w:rPr>
          <w:rFonts w:ascii="Times New Roman" w:hAnsi="Times New Roman" w:cs="Times New Roman"/>
          <w:sz w:val="28"/>
          <w:szCs w:val="28"/>
        </w:rPr>
        <w:tab/>
        <w:t xml:space="preserve">Для симуляции принятия решения строится вектор полезностей для каждого актора, при зафиксированном </w:t>
      </w:r>
      <w:r w:rsidRPr="009F262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9F262F">
        <w:rPr>
          <w:rFonts w:ascii="Times New Roman" w:hAnsi="Times New Roman" w:cs="Times New Roman"/>
          <w:sz w:val="28"/>
          <w:szCs w:val="28"/>
        </w:rPr>
        <w:t xml:space="preserve"> акторе. Каждый элемент этого вектора отражает полезность изм</w:t>
      </w:r>
      <w:r w:rsidRPr="009F262F">
        <w:rPr>
          <w:rFonts w:ascii="Times New Roman" w:hAnsi="Times New Roman" w:cs="Times New Roman"/>
          <w:sz w:val="28"/>
          <w:szCs w:val="28"/>
        </w:rPr>
        <w:t xml:space="preserve">енения сети из текущего значения в следующее (минишаг). Считается функция полезности для каждого возможного изменения, где конкретный вид функции полезности задан в </w:t>
      </w:r>
      <w:r w:rsidRPr="009F262F">
        <w:rPr>
          <w:rFonts w:ascii="Times New Roman" w:hAnsi="Times New Roman" w:cs="Times New Roman"/>
          <w:b/>
          <w:bCs/>
          <w:sz w:val="28"/>
          <w:szCs w:val="28"/>
        </w:rPr>
        <w:t xml:space="preserve">ОПИСАНИЕ МОДЕЛИ. </w:t>
      </w:r>
    </w:p>
    <w:p w14:paraId="3C327D49" w14:textId="77777777" w:rsidR="00625E3A" w:rsidRPr="009F262F" w:rsidRDefault="00103034">
      <w:pPr>
        <w:pStyle w:val="Heading1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6" w:name="_Toc166506847"/>
      <w:bookmarkEnd w:id="7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писок литературы</w:t>
      </w:r>
      <w:bookmarkStart w:id="17" w:name="список-литературы"/>
      <w:bookmarkEnd w:id="8"/>
      <w:bookmarkEnd w:id="16"/>
    </w:p>
    <w:p w14:paraId="77FD32D5" w14:textId="77777777" w:rsidR="00625E3A" w:rsidRPr="009F262F" w:rsidRDefault="00103034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Докука C.B., Валеева Д.Р. Статистические модели для ана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лиза динамики социальных сетей в исследованиях образования // Вопросы образования. - 2015. - №1. - С. 201-213.</w:t>
      </w:r>
    </w:p>
    <w:p w14:paraId="47940300" w14:textId="77777777" w:rsidR="00625E3A" w:rsidRPr="009F262F" w:rsidRDefault="00103034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om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roekel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ierre-Alexandre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alland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artijn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Burger, Frank Oort Modeling knowledge networks in economic geography: a discussion of four methods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The Annals of Regional Science. - 2014. - №53. -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423-</w:t>
      </w:r>
      <w:proofErr w:type="gram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452 .</w:t>
      </w:r>
      <w:proofErr w:type="gramEnd"/>
    </w:p>
    <w:p w14:paraId="1443E6F4" w14:textId="77777777" w:rsidR="00625E3A" w:rsidRPr="009F262F" w:rsidRDefault="00103034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nuška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Ferligoj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Luka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ronegger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Franc Mali, Tom A B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atrick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oreian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Scientific collaboration dynamics in a national scientific system //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cientometrics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. - 2015. - №104. -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985–1012.</w:t>
      </w:r>
    </w:p>
    <w:p w14:paraId="0BFFCADA" w14:textId="77777777" w:rsidR="00625E3A" w:rsidRPr="009F262F" w:rsidRDefault="00103034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, T.A.B., &amp; Pickup, M. (2016). Stochastic Actor-Orien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ed Models for Network Dynamics.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Retrieved June 10, 2016.</w:t>
      </w:r>
    </w:p>
    <w:p w14:paraId="6F15C71D" w14:textId="77777777" w:rsidR="00625E3A" w:rsidRPr="009F262F" w:rsidRDefault="00103034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 A. B. he Statistical Evaluation of Social Network Dynamics // Sociological Methodology. - 2001. - №31. -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p w14:paraId="31848D09" w14:textId="77777777" w:rsidR="00625E3A" w:rsidRPr="009F262F" w:rsidRDefault="00103034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lastRenderedPageBreak/>
        <w:t xml:space="preserve">Siena algorithms // Department of Statistics - University of Oxford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URL: </w:t>
      </w:r>
      <w:hyperlink r:id="rId30" w:tgtFrame="https://www.stats.ox.ac.uk/~snijders/siena/Siena_algorithms.pdf">
        <w:r w:rsidRPr="009F262F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Siena_algorithms.pdf</w:t>
        </w:r>
      </w:hyperlink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06.01.2024).</w:t>
      </w:r>
    </w:p>
    <w:p w14:paraId="45236285" w14:textId="77777777" w:rsidR="00625E3A" w:rsidRPr="009F262F" w:rsidRDefault="00103034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anua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l for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Siena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 M. R. Ruth. — </w:t>
      </w:r>
      <w:proofErr w:type="gram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University of Oxford: Department of Statistics; Nuffield College University of Groningen: Department of Sociology : [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]. — URL: </w:t>
      </w:r>
      <w:hyperlink r:id="rId31" w:tgtFrame="https://www.stats.ox.ac.uk/~snijders/siena/RSiena_Manual.pdf">
        <w:r w:rsidRPr="009F262F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RSiena_Manual.pdf</w:t>
        </w:r>
      </w:hyperlink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14.01.2024).</w:t>
      </w:r>
    </w:p>
    <w:p w14:paraId="79875065" w14:textId="77777777" w:rsidR="00625E3A" w:rsidRPr="009F262F" w:rsidRDefault="00103034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he statistical evaluation of social network dynamics /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A T. — </w:t>
      </w:r>
      <w:proofErr w:type="gram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не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посредственный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ociolog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- </w:t>
      </w:r>
      <w:proofErr w:type="spellStart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cal</w:t>
      </w:r>
      <w:proofErr w:type="spellEnd"/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Methodology. — 2001. — № 31. — 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9F262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  <w:bookmarkEnd w:id="17"/>
    </w:p>
    <w:p w14:paraId="572428DA" w14:textId="77777777" w:rsidR="00625E3A" w:rsidRPr="009F262F" w:rsidRDefault="00103034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F262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sectPr w:rsidR="00625E3A" w:rsidRPr="009F262F">
      <w:pgSz w:w="11906" w:h="16838"/>
      <w:pgMar w:top="1134" w:right="850" w:bottom="1134" w:left="1701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Liberation Sans">
    <w:altName w:val="Arial"/>
    <w:charset w:val="01"/>
    <w:family w:val="swiss"/>
    <w:pitch w:val="variable"/>
  </w:font>
  <w:font w:name="Noto Sans CJK SC">
    <w:panose1 w:val="00000000000000000000"/>
    <w:charset w:val="00"/>
    <w:family w:val="roman"/>
    <w:notTrueType/>
    <w:pitch w:val="default"/>
  </w:font>
  <w:font w:name="Noto Sans Devanagari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57C78"/>
    <w:multiLevelType w:val="multilevel"/>
    <w:tmpl w:val="B262D2A0"/>
    <w:lvl w:ilvl="0">
      <w:start w:val="1"/>
      <w:numFmt w:val="bullet"/>
      <w:lvlText w:val="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1" w15:restartNumberingAfterBreak="0">
    <w:nsid w:val="10DA2CD3"/>
    <w:multiLevelType w:val="hybridMultilevel"/>
    <w:tmpl w:val="A704B58A"/>
    <w:lvl w:ilvl="0" w:tplc="0A3E4ED0">
      <w:start w:val="1"/>
      <w:numFmt w:val="bullet"/>
      <w:lvlText w:val="•"/>
      <w:lvlJc w:val="left"/>
      <w:pPr>
        <w:ind w:left="720" w:hanging="480"/>
      </w:pPr>
    </w:lvl>
    <w:lvl w:ilvl="1" w:tplc="D28A7D26">
      <w:start w:val="1"/>
      <w:numFmt w:val="bullet"/>
      <w:lvlText w:val="–"/>
      <w:lvlJc w:val="left"/>
      <w:pPr>
        <w:ind w:left="1440" w:hanging="480"/>
      </w:pPr>
    </w:lvl>
    <w:lvl w:ilvl="2" w:tplc="B3C4F178">
      <w:start w:val="1"/>
      <w:numFmt w:val="bullet"/>
      <w:lvlText w:val="•"/>
      <w:lvlJc w:val="left"/>
      <w:pPr>
        <w:ind w:left="2160" w:hanging="480"/>
      </w:pPr>
    </w:lvl>
    <w:lvl w:ilvl="3" w:tplc="37B2092E">
      <w:start w:val="1"/>
      <w:numFmt w:val="bullet"/>
      <w:lvlText w:val="–"/>
      <w:lvlJc w:val="left"/>
      <w:pPr>
        <w:ind w:left="2880" w:hanging="480"/>
      </w:pPr>
    </w:lvl>
    <w:lvl w:ilvl="4" w:tplc="9CDAF772">
      <w:start w:val="1"/>
      <w:numFmt w:val="bullet"/>
      <w:lvlText w:val="•"/>
      <w:lvlJc w:val="left"/>
      <w:pPr>
        <w:ind w:left="3600" w:hanging="480"/>
      </w:pPr>
    </w:lvl>
    <w:lvl w:ilvl="5" w:tplc="5EA0923E">
      <w:start w:val="1"/>
      <w:numFmt w:val="bullet"/>
      <w:lvlText w:val="–"/>
      <w:lvlJc w:val="left"/>
      <w:pPr>
        <w:ind w:left="4320" w:hanging="480"/>
      </w:pPr>
    </w:lvl>
    <w:lvl w:ilvl="6" w:tplc="F3268850">
      <w:start w:val="1"/>
      <w:numFmt w:val="bullet"/>
      <w:lvlText w:val="•"/>
      <w:lvlJc w:val="left"/>
      <w:pPr>
        <w:ind w:left="5040" w:hanging="480"/>
      </w:pPr>
    </w:lvl>
    <w:lvl w:ilvl="7" w:tplc="F2400CCA">
      <w:start w:val="1"/>
      <w:numFmt w:val="bullet"/>
      <w:lvlText w:val="–"/>
      <w:lvlJc w:val="left"/>
      <w:pPr>
        <w:ind w:left="5760" w:hanging="480"/>
      </w:pPr>
    </w:lvl>
    <w:lvl w:ilvl="8" w:tplc="EC46E550">
      <w:start w:val="1"/>
      <w:numFmt w:val="bullet"/>
      <w:lvlText w:val="•"/>
      <w:lvlJc w:val="left"/>
      <w:pPr>
        <w:ind w:left="6480" w:hanging="480"/>
      </w:pPr>
    </w:lvl>
  </w:abstractNum>
  <w:abstractNum w:abstractNumId="2" w15:restartNumberingAfterBreak="0">
    <w:nsid w:val="3CD043F1"/>
    <w:multiLevelType w:val="multilevel"/>
    <w:tmpl w:val="5FE2DD50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9" w:hanging="180"/>
      </w:pPr>
    </w:lvl>
  </w:abstractNum>
  <w:abstractNum w:abstractNumId="3" w15:restartNumberingAfterBreak="0">
    <w:nsid w:val="45051ADB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3240" w:hanging="360"/>
      </w:pPr>
    </w:lvl>
  </w:abstractNum>
  <w:abstractNum w:abstractNumId="4" w15:restartNumberingAfterBreak="0">
    <w:nsid w:val="6A8425FD"/>
    <w:multiLevelType w:val="multilevel"/>
    <w:tmpl w:val="3E0CCA3A"/>
    <w:lvl w:ilvl="0">
      <w:start w:val="1"/>
      <w:numFmt w:val="bullet"/>
      <w:lvlText w:val="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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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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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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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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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5" w15:restartNumberingAfterBreak="0">
    <w:nsid w:val="6C2E7DCB"/>
    <w:multiLevelType w:val="multilevel"/>
    <w:tmpl w:val="5E3C79AC"/>
    <w:lvl w:ilvl="0">
      <w:start w:val="1"/>
      <w:numFmt w:val="decimal"/>
      <w:lvlText w:val="%1."/>
      <w:lvlJc w:val="left"/>
      <w:pPr>
        <w:tabs>
          <w:tab w:val="num" w:pos="0"/>
        </w:tabs>
        <w:ind w:left="720" w:hanging="480"/>
      </w:pPr>
    </w:lvl>
    <w:lvl w:ilvl="1">
      <w:start w:val="1"/>
      <w:numFmt w:val="decimal"/>
      <w:lvlText w:val="%2."/>
      <w:lvlJc w:val="left"/>
      <w:pPr>
        <w:tabs>
          <w:tab w:val="num" w:pos="0"/>
        </w:tabs>
        <w:ind w:left="1440" w:hanging="48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2160" w:hanging="4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480"/>
      </w:pPr>
    </w:lvl>
    <w:lvl w:ilvl="4">
      <w:start w:val="1"/>
      <w:numFmt w:val="decimal"/>
      <w:lvlText w:val="%5."/>
      <w:lvlJc w:val="left"/>
      <w:pPr>
        <w:tabs>
          <w:tab w:val="num" w:pos="0"/>
        </w:tabs>
        <w:ind w:left="3600" w:hanging="480"/>
      </w:pPr>
    </w:lvl>
    <w:lvl w:ilvl="5">
      <w:start w:val="1"/>
      <w:numFmt w:val="decimal"/>
      <w:lvlText w:val="%6."/>
      <w:lvlJc w:val="left"/>
      <w:pPr>
        <w:tabs>
          <w:tab w:val="num" w:pos="0"/>
        </w:tabs>
        <w:ind w:left="4320" w:hanging="4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48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480"/>
      </w:pPr>
    </w:lvl>
    <w:lvl w:ilvl="8">
      <w:start w:val="1"/>
      <w:numFmt w:val="decimal"/>
      <w:lvlText w:val="%9."/>
      <w:lvlJc w:val="left"/>
      <w:pPr>
        <w:tabs>
          <w:tab w:val="num" w:pos="0"/>
        </w:tabs>
        <w:ind w:left="6480" w:hanging="480"/>
      </w:pPr>
    </w:lvl>
  </w:abstractNum>
  <w:abstractNum w:abstractNumId="6" w15:restartNumberingAfterBreak="0">
    <w:nsid w:val="6ECF57FA"/>
    <w:multiLevelType w:val="multilevel"/>
    <w:tmpl w:val="AD646270"/>
    <w:lvl w:ilvl="0">
      <w:start w:val="1"/>
      <w:numFmt w:val="decimal"/>
      <w:lvlText w:val="%1"/>
      <w:lvlJc w:val="left"/>
      <w:pPr>
        <w:tabs>
          <w:tab w:val="num" w:pos="0"/>
        </w:tabs>
        <w:ind w:left="600" w:hanging="600"/>
      </w:pPr>
    </w:lvl>
    <w:lvl w:ilvl="1">
      <w:start w:val="2"/>
      <w:numFmt w:val="decimal"/>
      <w:lvlText w:val="%1.%2"/>
      <w:lvlJc w:val="left"/>
      <w:pPr>
        <w:tabs>
          <w:tab w:val="num" w:pos="0"/>
        </w:tabs>
        <w:ind w:left="952" w:hanging="600"/>
      </w:pPr>
    </w:lvl>
    <w:lvl w:ilvl="2">
      <w:start w:val="4"/>
      <w:numFmt w:val="decimal"/>
      <w:lvlText w:val="%1.%2.%3"/>
      <w:lvlJc w:val="left"/>
      <w:pPr>
        <w:tabs>
          <w:tab w:val="num" w:pos="0"/>
        </w:tabs>
        <w:ind w:left="1424" w:hanging="720"/>
      </w:p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2136" w:hanging="1080"/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2488" w:hanging="1080"/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3200" w:hanging="1440"/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3552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4264" w:hanging="1800"/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4976" w:hanging="2160"/>
      </w:pPr>
    </w:lvl>
  </w:abstractNum>
  <w:abstractNum w:abstractNumId="7" w15:restartNumberingAfterBreak="0">
    <w:nsid w:val="6FD228DB"/>
    <w:multiLevelType w:val="multilevel"/>
    <w:tmpl w:val="2806E3B4"/>
    <w:lvl w:ilvl="0">
      <w:start w:val="1"/>
      <w:numFmt w:val="bullet"/>
      <w:lvlText w:val=""/>
      <w:lvlJc w:val="left"/>
      <w:pPr>
        <w:tabs>
          <w:tab w:val="num" w:pos="0"/>
        </w:tabs>
        <w:ind w:left="1069" w:hanging="360"/>
      </w:pPr>
      <w:rPr>
        <w:rFonts w:ascii="Symbol" w:eastAsiaTheme="minorHAnsi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8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0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2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4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6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8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0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29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762405F1"/>
    <w:multiLevelType w:val="multilevel"/>
    <w:tmpl w:val="26D2CF0C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9" w15:restartNumberingAfterBreak="0">
    <w:nsid w:val="78DE3849"/>
    <w:multiLevelType w:val="multilevel"/>
    <w:tmpl w:val="E9028750"/>
    <w:lvl w:ilvl="0">
      <w:start w:val="12"/>
      <w:numFmt w:val="bullet"/>
      <w:lvlText w:val=""/>
      <w:lvlJc w:val="left"/>
      <w:pPr>
        <w:tabs>
          <w:tab w:val="num" w:pos="0"/>
        </w:tabs>
        <w:ind w:left="1068" w:hanging="360"/>
      </w:pPr>
      <w:rPr>
        <w:rFonts w:ascii="Symbol" w:eastAsiaTheme="minorHAnsi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0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2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6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8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28" w:hanging="360"/>
      </w:pPr>
      <w:rPr>
        <w:rFonts w:ascii="Wingdings" w:hAnsi="Wingdings" w:cs="Wingdings" w:hint="default"/>
      </w:r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3"/>
  </w:num>
  <w:num w:numId="5">
    <w:abstractNumId w:val="9"/>
  </w:num>
  <w:num w:numId="6">
    <w:abstractNumId w:val="2"/>
  </w:num>
  <w:num w:numId="7">
    <w:abstractNumId w:val="6"/>
  </w:num>
  <w:num w:numId="8">
    <w:abstractNumId w:val="7"/>
  </w:num>
  <w:num w:numId="9">
    <w:abstractNumId w:val="8"/>
  </w:num>
  <w:num w:numId="10">
    <w:abstractNumId w:val="5"/>
    <w:lvlOverride w:ilvl="0">
      <w:startOverride w:val="1"/>
    </w:lvlOverride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25E3A"/>
    <w:rsid w:val="00103034"/>
    <w:rsid w:val="0021193B"/>
    <w:rsid w:val="00625E3A"/>
    <w:rsid w:val="00666094"/>
    <w:rsid w:val="009F262F"/>
    <w:rsid w:val="00B267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3"/>
    <o:shapelayout v:ext="edit">
      <o:idmap v:ext="edit" data="1"/>
    </o:shapelayout>
  </w:shapeDefaults>
  <w:decimalSymbol w:val=","/>
  <w:listSeparator w:val=";"/>
  <w14:docId w14:val="6499FB43"/>
  <w15:docId w15:val="{A7D30822-1E22-4003-ADBC-C6CE74B12E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03034"/>
    <w:pPr>
      <w:spacing w:after="160" w:line="259" w:lineRule="auto"/>
    </w:pPr>
  </w:style>
  <w:style w:type="paragraph" w:styleId="Heading1">
    <w:name w:val="heading 1"/>
    <w:basedOn w:val="Normal"/>
    <w:next w:val="BodyText"/>
    <w:link w:val="Heading1Char"/>
    <w:uiPriority w:val="9"/>
    <w:qFormat/>
    <w:rsid w:val="00C0543E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4472C4" w:themeColor="accent1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226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77B1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B1D58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C0543E"/>
    <w:rPr>
      <w:rFonts w:asciiTheme="majorHAnsi" w:eastAsiaTheme="majorEastAsia" w:hAnsiTheme="majorHAnsi" w:cstheme="majorBidi"/>
      <w:b/>
      <w:bCs/>
      <w:color w:val="4472C4" w:themeColor="accent1"/>
      <w:sz w:val="32"/>
      <w:szCs w:val="32"/>
      <w:lang w:val="en-US"/>
    </w:rPr>
  </w:style>
  <w:style w:type="character" w:styleId="Hyperlink">
    <w:name w:val="Hyperlink"/>
    <w:basedOn w:val="DefaultParagraphFont"/>
    <w:uiPriority w:val="99"/>
    <w:rsid w:val="00C0543E"/>
    <w:rPr>
      <w:color w:val="4472C4" w:themeColor="accent1"/>
    </w:rPr>
  </w:style>
  <w:style w:type="character" w:customStyle="1" w:styleId="BodyTextChar">
    <w:name w:val="Body Text Char"/>
    <w:basedOn w:val="DefaultParagraphFont"/>
    <w:link w:val="BodyText"/>
    <w:qFormat/>
    <w:rsid w:val="00C0543E"/>
  </w:style>
  <w:style w:type="character" w:customStyle="1" w:styleId="Heading2Char">
    <w:name w:val="Heading 2 Char"/>
    <w:basedOn w:val="DefaultParagraphFont"/>
    <w:link w:val="Heading2"/>
    <w:uiPriority w:val="9"/>
    <w:qFormat/>
    <w:rsid w:val="00DA226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FootnoteTextChar">
    <w:name w:val="Footnote Text Char"/>
    <w:link w:val="FootnoteText"/>
    <w:uiPriority w:val="99"/>
    <w:qFormat/>
    <w:rsid w:val="00DA2262"/>
    <w:rPr>
      <w:sz w:val="18"/>
    </w:rPr>
  </w:style>
  <w:style w:type="character" w:customStyle="1" w:styleId="FootnoteTextChar1">
    <w:name w:val="Footnote Text Char1"/>
    <w:basedOn w:val="DefaultParagraphFont"/>
    <w:uiPriority w:val="99"/>
    <w:semiHidden/>
    <w:qFormat/>
    <w:rsid w:val="00DA2262"/>
    <w:rPr>
      <w:sz w:val="20"/>
      <w:szCs w:val="20"/>
    </w:rPr>
  </w:style>
  <w:style w:type="character" w:customStyle="1" w:styleId="FootnoteCharacters">
    <w:name w:val="Footnote Characters"/>
    <w:basedOn w:val="DefaultParagraphFont"/>
    <w:qFormat/>
    <w:rsid w:val="00DA2262"/>
    <w:rPr>
      <w:vertAlign w:val="superscript"/>
    </w:rPr>
  </w:style>
  <w:style w:type="character" w:styleId="FootnoteReference">
    <w:name w:val="footnote reference"/>
    <w:rPr>
      <w:vertAlign w:val="superscript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DA2262"/>
  </w:style>
  <w:style w:type="character" w:customStyle="1" w:styleId="FooterChar">
    <w:name w:val="Footer Char"/>
    <w:basedOn w:val="DefaultParagraphFont"/>
    <w:link w:val="Footer"/>
    <w:uiPriority w:val="99"/>
    <w:qFormat/>
    <w:rsid w:val="00DA2262"/>
  </w:style>
  <w:style w:type="character" w:customStyle="1" w:styleId="Heading3Char">
    <w:name w:val="Heading 3 Char"/>
    <w:basedOn w:val="DefaultParagraphFont"/>
    <w:link w:val="Heading3"/>
    <w:uiPriority w:val="9"/>
    <w:qFormat/>
    <w:rsid w:val="00077B1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qFormat/>
    <w:rsid w:val="004B1D58"/>
    <w:rPr>
      <w:rFonts w:asciiTheme="majorHAnsi" w:eastAsiaTheme="majorEastAsia" w:hAnsiTheme="majorHAnsi" w:cstheme="majorBidi"/>
      <w:color w:val="2F5496" w:themeColor="accent1" w:themeShade="BF"/>
    </w:rPr>
  </w:style>
  <w:style w:type="character" w:styleId="PlaceholderText">
    <w:name w:val="Placeholder Text"/>
    <w:basedOn w:val="DefaultParagraphFont"/>
    <w:uiPriority w:val="99"/>
    <w:semiHidden/>
    <w:qFormat/>
    <w:rsid w:val="002475ED"/>
    <w:rPr>
      <w:color w:val="808080"/>
    </w:rPr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Liberation Sans" w:eastAsia="Noto Sans CJK SC" w:hAnsi="Liberation Sans" w:cs="Noto Sans Devanagari"/>
      <w:sz w:val="28"/>
      <w:szCs w:val="28"/>
    </w:rPr>
  </w:style>
  <w:style w:type="paragraph" w:styleId="BodyText">
    <w:name w:val="Body Text"/>
    <w:basedOn w:val="Normal"/>
    <w:link w:val="BodyTextChar"/>
    <w:unhideWhenUsed/>
    <w:qFormat/>
    <w:rsid w:val="00C0543E"/>
    <w:pPr>
      <w:spacing w:after="120"/>
    </w:pPr>
  </w:style>
  <w:style w:type="paragraph" w:styleId="List">
    <w:name w:val="List"/>
    <w:basedOn w:val="BodyText"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Noto Sans Devanagari"/>
    </w:rPr>
  </w:style>
  <w:style w:type="paragraph" w:styleId="ListParagraph">
    <w:name w:val="List Paragraph"/>
    <w:basedOn w:val="Normal"/>
    <w:qFormat/>
    <w:rsid w:val="00C0543E"/>
    <w:pPr>
      <w:ind w:left="720"/>
      <w:contextualSpacing/>
    </w:pPr>
  </w:style>
  <w:style w:type="paragraph" w:customStyle="1" w:styleId="FirstParagraph">
    <w:name w:val="First Paragraph"/>
    <w:basedOn w:val="BodyText"/>
    <w:next w:val="BodyText"/>
    <w:qFormat/>
    <w:rsid w:val="00DA2262"/>
    <w:pPr>
      <w:spacing w:before="180" w:after="180" w:line="240" w:lineRule="auto"/>
    </w:pPr>
    <w:rPr>
      <w:sz w:val="24"/>
      <w:szCs w:val="24"/>
      <w:lang w:val="en-US"/>
    </w:rPr>
  </w:style>
  <w:style w:type="paragraph" w:styleId="FootnoteText">
    <w:name w:val="footnote text"/>
    <w:basedOn w:val="Normal"/>
    <w:link w:val="FootnoteTextChar"/>
    <w:uiPriority w:val="99"/>
    <w:unhideWhenUsed/>
    <w:qFormat/>
    <w:rsid w:val="00DA2262"/>
    <w:pPr>
      <w:spacing w:after="200" w:line="240" w:lineRule="auto"/>
    </w:pPr>
    <w:rPr>
      <w:sz w:val="18"/>
    </w:rPr>
  </w:style>
  <w:style w:type="paragraph" w:customStyle="1" w:styleId="HeaderandFooter">
    <w:name w:val="Header and Footer"/>
    <w:basedOn w:val="Normal"/>
    <w:qFormat/>
  </w:style>
  <w:style w:type="paragraph" w:styleId="Header">
    <w:name w:val="header"/>
    <w:basedOn w:val="Normal"/>
    <w:link w:val="HeaderChar"/>
    <w:uiPriority w:val="99"/>
    <w:unhideWhenUsed/>
    <w:rsid w:val="00DA2262"/>
    <w:pPr>
      <w:tabs>
        <w:tab w:val="center" w:pos="4677"/>
        <w:tab w:val="right" w:pos="9355"/>
      </w:tabs>
      <w:spacing w:after="0" w:line="240" w:lineRule="auto"/>
    </w:pPr>
  </w:style>
  <w:style w:type="paragraph" w:styleId="Footer">
    <w:name w:val="footer"/>
    <w:basedOn w:val="Normal"/>
    <w:link w:val="FooterChar"/>
    <w:uiPriority w:val="99"/>
    <w:unhideWhenUsed/>
    <w:rsid w:val="00DA2262"/>
    <w:pPr>
      <w:tabs>
        <w:tab w:val="center" w:pos="4677"/>
        <w:tab w:val="right" w:pos="9355"/>
      </w:tabs>
      <w:spacing w:after="0" w:line="240" w:lineRule="auto"/>
    </w:pPr>
  </w:style>
  <w:style w:type="paragraph" w:styleId="IndexHeading">
    <w:name w:val="index heading"/>
    <w:basedOn w:val="Heading"/>
  </w:style>
  <w:style w:type="paragraph" w:styleId="TOCHeading">
    <w:name w:val="TOC Heading"/>
    <w:basedOn w:val="Heading1"/>
    <w:next w:val="Normal"/>
    <w:uiPriority w:val="39"/>
    <w:unhideWhenUsed/>
    <w:qFormat/>
    <w:rsid w:val="00181E31"/>
    <w:pPr>
      <w:spacing w:before="240" w:line="259" w:lineRule="auto"/>
      <w:outlineLvl w:val="9"/>
    </w:pPr>
    <w:rPr>
      <w:b w:val="0"/>
      <w:bCs w:val="0"/>
      <w:color w:val="2F5496" w:themeColor="accent1" w:themeShade="BF"/>
    </w:rPr>
  </w:style>
  <w:style w:type="paragraph" w:styleId="TOC2">
    <w:name w:val="toc 2"/>
    <w:basedOn w:val="Normal"/>
    <w:next w:val="Normal"/>
    <w:autoRedefine/>
    <w:uiPriority w:val="39"/>
    <w:unhideWhenUsed/>
    <w:rsid w:val="00181E31"/>
    <w:pPr>
      <w:spacing w:after="100"/>
      <w:ind w:left="220"/>
    </w:pPr>
  </w:style>
  <w:style w:type="paragraph" w:styleId="TOC1">
    <w:name w:val="toc 1"/>
    <w:basedOn w:val="Normal"/>
    <w:next w:val="Normal"/>
    <w:autoRedefine/>
    <w:uiPriority w:val="39"/>
    <w:unhideWhenUsed/>
    <w:rsid w:val="00181E31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181E31"/>
    <w:pPr>
      <w:spacing w:after="100"/>
      <w:ind w:left="440"/>
    </w:pPr>
    <w:rPr>
      <w:rFonts w:eastAsiaTheme="minorEastAsia" w:cs="Times New Roman"/>
      <w:lang w:val="en-US"/>
    </w:rPr>
  </w:style>
  <w:style w:type="table" w:styleId="TableGrid">
    <w:name w:val="Table Grid"/>
    <w:basedOn w:val="TableNormal"/>
    <w:rsid w:val="00077B18"/>
    <w:rPr>
      <w:sz w:val="24"/>
      <w:szCs w:val="24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hyperlink" Target="https://www.stats.ox.ac.uk/~snijders/siena/RSiena_Manual.pdf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hyperlink" Target="https://www.stats.ox.ac.uk/~snijders/siena/Siena_algorithms.pdf" TargetMode="Externa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</a:majorFont>
      <a:minorFont>
        <a:latin typeface="Calibri" panose="020F050202020403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EBC511-BE8D-4A62-ADED-0CADA235D4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9</TotalTime>
  <Pages>16</Pages>
  <Words>4002</Words>
  <Characters>22815</Characters>
  <Application>Microsoft Office Word</Application>
  <DocSecurity>0</DocSecurity>
  <Lines>190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dc:description/>
  <cp:lastModifiedBy>Сергей</cp:lastModifiedBy>
  <cp:revision>17</cp:revision>
  <dcterms:created xsi:type="dcterms:W3CDTF">2024-05-11T18:28:00Z</dcterms:created>
  <dcterms:modified xsi:type="dcterms:W3CDTF">2024-05-14T14:51:00Z</dcterms:modified>
  <dc:language>en-US</dc:language>
</cp:coreProperties>
</file>